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633B" w:rsidRDefault="00A9633B" w:rsidP="00A9633B">
      <w:pPr>
        <w:rPr>
          <w:b/>
          <w:bCs/>
        </w:rPr>
      </w:pPr>
    </w:p>
    <w:p w:rsidR="00A9633B" w:rsidRPr="00E54C06" w:rsidRDefault="00A9633B" w:rsidP="00A9633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Муниципальное бюджетное общеобразовательное учреждение</w:t>
      </w:r>
    </w:p>
    <w:p w:rsidR="00A9633B" w:rsidRDefault="00A9633B" w:rsidP="00A9633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Тацинская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средняя общеобразовательная школа №3</w:t>
      </w:r>
    </w:p>
    <w:p w:rsidR="00A9633B" w:rsidRDefault="00A9633B" w:rsidP="00A9633B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A9633B" w:rsidRDefault="00A9633B" w:rsidP="00A9633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Утверждаю»</w:t>
      </w:r>
    </w:p>
    <w:p w:rsidR="00A9633B" w:rsidRDefault="00A9633B" w:rsidP="00A9633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ректор МБОУ ТСОШ №3</w:t>
      </w:r>
    </w:p>
    <w:p w:rsidR="00A9633B" w:rsidRDefault="00FE4D6C" w:rsidP="00A9633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каз от 31.08.2018г № 105</w:t>
      </w:r>
    </w:p>
    <w:p w:rsidR="00A9633B" w:rsidRDefault="00A9633B" w:rsidP="00A9633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_____________</w:t>
      </w:r>
      <w:proofErr w:type="spellStart"/>
      <w:r>
        <w:rPr>
          <w:rFonts w:ascii="Times New Roman" w:hAnsi="Times New Roman" w:cs="Times New Roman"/>
          <w:sz w:val="28"/>
          <w:szCs w:val="28"/>
        </w:rPr>
        <w:t>В.Н.Мирнов</w:t>
      </w:r>
      <w:proofErr w:type="spellEnd"/>
    </w:p>
    <w:p w:rsidR="00A9633B" w:rsidRDefault="00A9633B" w:rsidP="00A9633B">
      <w:p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        </w:t>
      </w:r>
      <w:r>
        <w:rPr>
          <w:rFonts w:ascii="Times New Roman" w:hAnsi="Times New Roman" w:cs="Times New Roman"/>
          <w:sz w:val="40"/>
          <w:szCs w:val="40"/>
        </w:rPr>
        <w:t>РАБОЧАЯ ПРОГРАММА</w:t>
      </w:r>
    </w:p>
    <w:p w:rsidR="00A9633B" w:rsidRDefault="00A9633B" w:rsidP="00A9633B">
      <w:pPr>
        <w:jc w:val="center"/>
        <w:rPr>
          <w:rFonts w:ascii="Times New Roman" w:hAnsi="Times New Roman" w:cs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 w:cs="Times New Roman"/>
          <w:sz w:val="28"/>
          <w:szCs w:val="28"/>
          <w:u w:val="single"/>
        </w:rPr>
        <w:t>по_алгебре</w:t>
      </w:r>
      <w:proofErr w:type="spellEnd"/>
      <w:r>
        <w:rPr>
          <w:rFonts w:ascii="Times New Roman" w:hAnsi="Times New Roman" w:cs="Times New Roman"/>
          <w:sz w:val="28"/>
          <w:szCs w:val="28"/>
          <w:u w:val="single"/>
        </w:rPr>
        <w:t xml:space="preserve"> и началам математического анализа  </w:t>
      </w:r>
    </w:p>
    <w:p w:rsidR="00A9633B" w:rsidRDefault="00A9633B" w:rsidP="00A9633B">
      <w:pPr>
        <w:pBdr>
          <w:bottom w:val="single" w:sz="12" w:space="1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овень общего образования (класс)</w:t>
      </w:r>
    </w:p>
    <w:p w:rsidR="00A9633B" w:rsidRDefault="00A9633B" w:rsidP="00A9633B">
      <w:pPr>
        <w:pBdr>
          <w:bottom w:val="single" w:sz="12" w:space="1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Среднего общего  образования  в  11 классе</w:t>
      </w:r>
    </w:p>
    <w:p w:rsidR="00A9633B" w:rsidRDefault="00A9633B" w:rsidP="00A9633B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(начальное общее, основное общее, среднее общее образование с указанием класса)</w:t>
      </w:r>
    </w:p>
    <w:p w:rsidR="00A9633B" w:rsidRDefault="00A9633B" w:rsidP="00A963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часов в неделю – </w:t>
      </w:r>
      <w:r w:rsidR="00AE4C16">
        <w:rPr>
          <w:rFonts w:ascii="Times New Roman" w:hAnsi="Times New Roman" w:cs="Times New Roman"/>
          <w:sz w:val="28"/>
          <w:szCs w:val="28"/>
          <w:u w:val="single"/>
        </w:rPr>
        <w:t>3 всего 100</w:t>
      </w:r>
      <w:r>
        <w:rPr>
          <w:rFonts w:ascii="Times New Roman" w:hAnsi="Times New Roman" w:cs="Times New Roman"/>
          <w:sz w:val="28"/>
          <w:szCs w:val="28"/>
          <w:u w:val="single"/>
        </w:rPr>
        <w:t>ч</w:t>
      </w:r>
    </w:p>
    <w:p w:rsidR="00A9633B" w:rsidRPr="00FB6F47" w:rsidRDefault="00A9633B" w:rsidP="00A9633B">
      <w:pPr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>Учитель</w:t>
      </w:r>
      <w:r w:rsidRPr="00FB6F47">
        <w:rPr>
          <w:rFonts w:ascii="Times New Roman" w:hAnsi="Times New Roman" w:cs="Times New Roman"/>
          <w:sz w:val="28"/>
          <w:szCs w:val="28"/>
          <w:u w:val="single"/>
        </w:rPr>
        <w:t xml:space="preserve">:                    </w:t>
      </w:r>
      <w:r w:rsidRPr="00FB6F47">
        <w:rPr>
          <w:rFonts w:ascii="Times New Roman" w:hAnsi="Times New Roman" w:cs="Times New Roman"/>
          <w:sz w:val="32"/>
          <w:szCs w:val="32"/>
          <w:u w:val="single"/>
        </w:rPr>
        <w:t xml:space="preserve"> </w:t>
      </w:r>
      <w:r w:rsidR="00FB6F47" w:rsidRPr="00FB6F47">
        <w:rPr>
          <w:rFonts w:ascii="Times New Roman" w:hAnsi="Times New Roman" w:cs="Times New Roman"/>
          <w:sz w:val="32"/>
          <w:szCs w:val="32"/>
          <w:u w:val="single"/>
        </w:rPr>
        <w:t>Долголенко Светлана Николаевна</w:t>
      </w:r>
    </w:p>
    <w:p w:rsidR="00A9633B" w:rsidRDefault="00A9633B" w:rsidP="00A9633B">
      <w:pPr>
        <w:jc w:val="both"/>
        <w:rPr>
          <w:rStyle w:val="c2"/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чая программа разработана на основе  ФКГОС 2004 г, примерной программы общеобразовательных учреждений 2011г «Алгебра и начала математического анализа » </w:t>
      </w:r>
      <w:r w:rsidRPr="00F81C74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F81C74">
        <w:rPr>
          <w:rFonts w:ascii="Times New Roman" w:hAnsi="Times New Roman" w:cs="Times New Roman"/>
          <w:sz w:val="28"/>
          <w:szCs w:val="28"/>
        </w:rPr>
        <w:t>М.Просвещение</w:t>
      </w:r>
      <w:proofErr w:type="spellEnd"/>
      <w:r w:rsidRPr="00F81C74">
        <w:rPr>
          <w:rFonts w:ascii="Times New Roman" w:hAnsi="Times New Roman" w:cs="Times New Roman"/>
          <w:sz w:val="28"/>
          <w:szCs w:val="28"/>
        </w:rPr>
        <w:t xml:space="preserve">, 2011г. Составитель Т. А. </w:t>
      </w:r>
      <w:proofErr w:type="spellStart"/>
      <w:r w:rsidRPr="00F81C74">
        <w:rPr>
          <w:rFonts w:ascii="Times New Roman" w:hAnsi="Times New Roman" w:cs="Times New Roman"/>
          <w:sz w:val="28"/>
          <w:szCs w:val="28"/>
        </w:rPr>
        <w:t>Бурмистрова</w:t>
      </w:r>
      <w:proofErr w:type="spellEnd"/>
      <w:r w:rsidRPr="00F81C74">
        <w:rPr>
          <w:rFonts w:ascii="Times New Roman" w:hAnsi="Times New Roman" w:cs="Times New Roman"/>
          <w:sz w:val="28"/>
          <w:szCs w:val="28"/>
        </w:rPr>
        <w:t>», по учебнику</w:t>
      </w:r>
      <w:proofErr w:type="gramStart"/>
      <w:r w:rsidRPr="00F81C74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F81C74">
        <w:rPr>
          <w:rFonts w:ascii="Times New Roman" w:hAnsi="Times New Roman" w:cs="Times New Roman"/>
          <w:sz w:val="28"/>
          <w:szCs w:val="28"/>
        </w:rPr>
        <w:t xml:space="preserve"> «</w:t>
      </w:r>
      <w:r w:rsidRPr="00F81C74">
        <w:rPr>
          <w:rStyle w:val="c2"/>
          <w:rFonts w:ascii="Times New Roman" w:hAnsi="Times New Roman" w:cs="Times New Roman"/>
          <w:sz w:val="28"/>
          <w:szCs w:val="28"/>
        </w:rPr>
        <w:t xml:space="preserve">Алгебра и начала математического  анализа для 11 класса, учебник  для общеобразовательных учреждений </w:t>
      </w:r>
      <w:proofErr w:type="gramStart"/>
      <w:r w:rsidRPr="00F81C74">
        <w:rPr>
          <w:rStyle w:val="c2"/>
          <w:rFonts w:ascii="Times New Roman" w:hAnsi="Times New Roman" w:cs="Times New Roman"/>
          <w:sz w:val="28"/>
          <w:szCs w:val="28"/>
        </w:rPr>
        <w:t>:б</w:t>
      </w:r>
      <w:proofErr w:type="gramEnd"/>
      <w:r w:rsidRPr="00F81C74">
        <w:rPr>
          <w:rStyle w:val="c2"/>
          <w:rFonts w:ascii="Times New Roman" w:hAnsi="Times New Roman" w:cs="Times New Roman"/>
          <w:sz w:val="28"/>
          <w:szCs w:val="28"/>
        </w:rPr>
        <w:t xml:space="preserve">азовый и профильный уровни , авторов: Ю.М. Колягин, Ю.В.. Ткачёва, Н.Е. Фёдорова и М.И. </w:t>
      </w:r>
      <w:proofErr w:type="spellStart"/>
      <w:r w:rsidRPr="00F81C74">
        <w:rPr>
          <w:rStyle w:val="c2"/>
          <w:rFonts w:ascii="Times New Roman" w:hAnsi="Times New Roman" w:cs="Times New Roman"/>
          <w:sz w:val="28"/>
          <w:szCs w:val="28"/>
        </w:rPr>
        <w:t>Шабунин</w:t>
      </w:r>
      <w:proofErr w:type="spellEnd"/>
      <w:r w:rsidRPr="00F81C74">
        <w:rPr>
          <w:rStyle w:val="c2"/>
          <w:rFonts w:ascii="Times New Roman" w:hAnsi="Times New Roman" w:cs="Times New Roman"/>
          <w:sz w:val="28"/>
          <w:szCs w:val="28"/>
        </w:rPr>
        <w:t xml:space="preserve">, под редакцией А.Б. </w:t>
      </w:r>
      <w:proofErr w:type="spellStart"/>
      <w:r w:rsidRPr="00F81C74">
        <w:rPr>
          <w:rStyle w:val="c2"/>
          <w:rFonts w:ascii="Times New Roman" w:hAnsi="Times New Roman" w:cs="Times New Roman"/>
          <w:sz w:val="28"/>
          <w:szCs w:val="28"/>
        </w:rPr>
        <w:t>Жижченко</w:t>
      </w:r>
      <w:proofErr w:type="spellEnd"/>
      <w:r w:rsidRPr="00F81C74">
        <w:rPr>
          <w:rStyle w:val="c2"/>
          <w:rFonts w:ascii="Times New Roman" w:hAnsi="Times New Roman" w:cs="Times New Roman"/>
          <w:sz w:val="28"/>
          <w:szCs w:val="28"/>
        </w:rPr>
        <w:t>. – М. Просвещение, 2010г.</w:t>
      </w:r>
    </w:p>
    <w:p w:rsidR="00A9633B" w:rsidRPr="00F81C74" w:rsidRDefault="00A9633B" w:rsidP="00A9633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c2"/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</w:t>
      </w:r>
      <w:r>
        <w:rPr>
          <w:rFonts w:ascii="Times New Roman" w:hAnsi="Times New Roman" w:cs="Times New Roman"/>
          <w:sz w:val="16"/>
          <w:szCs w:val="16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Ст. </w:t>
      </w:r>
      <w:proofErr w:type="spellStart"/>
      <w:r>
        <w:rPr>
          <w:rFonts w:ascii="Times New Roman" w:hAnsi="Times New Roman" w:cs="Times New Roman"/>
          <w:sz w:val="24"/>
          <w:szCs w:val="24"/>
        </w:rPr>
        <w:t>Тацинская</w:t>
      </w:r>
      <w:proofErr w:type="spellEnd"/>
    </w:p>
    <w:p w:rsidR="00FE4D6C" w:rsidRDefault="00FE4D6C" w:rsidP="00FE4D6C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214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Планируемые результаты освоения учебного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едмета</w:t>
      </w:r>
      <w:r w:rsidRPr="0067214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FE4D6C" w:rsidRPr="004D4FC9" w:rsidRDefault="00FE4D6C" w:rsidP="00FE4D6C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редметные: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</w:t>
      </w:r>
      <w:proofErr w:type="gram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>,о</w:t>
      </w:r>
      <w:proofErr w:type="gram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>босновывать суждения, проводить классификацию, доказывать математические утверждения;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В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</w:t>
      </w:r>
      <w:proofErr w:type="gram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 ,</w:t>
      </w:r>
      <w:proofErr w:type="gram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 формирование представлений о статистических закономерностях в реальном мире и о различных способах изучения, об особенностях их изучения, об особенностях выводов и прогнозов, носящих вероятностный характер;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выполнять алгебраические преобразования рациональных выражений, применять их для решения учебных математических задач и задач</w:t>
      </w:r>
      <w:proofErr w:type="gram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 ,</w:t>
      </w:r>
      <w:proofErr w:type="gram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>возникающих в смежных учебных предметах;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мение решать линейные и квадратные уравнения и неравенства. </w:t>
      </w:r>
      <w:proofErr w:type="gram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>А так же приводимые к ним уравнения, неравенства и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е;</w:t>
      </w:r>
      <w:proofErr w:type="gramEnd"/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О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FE4D6C" w:rsidRPr="00672144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О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владение основными способами представления и анализа статистических данных; уметь решать задачи на нахождение частоты и вероятности случайных событий;</w:t>
      </w:r>
    </w:p>
    <w:p w:rsidR="00FE4D6C" w:rsidRDefault="00FE4D6C" w:rsidP="00FE4D6C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применять изученные понятия, результаты и методы для решения задач из различных разделов курса, в том числе задач, не сводящихся к непосредственному применению алгоритмов.</w:t>
      </w:r>
    </w:p>
    <w:p w:rsidR="00FE4D6C" w:rsidRPr="00672144" w:rsidRDefault="00FE4D6C" w:rsidP="00FE4D6C">
      <w:pPr>
        <w:spacing w:after="0" w:line="240" w:lineRule="auto"/>
        <w:ind w:left="64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FE4D6C" w:rsidRPr="004D4FC9" w:rsidRDefault="00FE4D6C" w:rsidP="00FE4D6C">
      <w:pPr>
        <w:tabs>
          <w:tab w:val="left" w:pos="3450"/>
        </w:tabs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Метапредметные</w:t>
      </w:r>
      <w:proofErr w:type="spell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ab/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осуществлять контроль по результату и способу действия на уровне произвольного внимания и вносить необходимые коррективы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О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lastRenderedPageBreak/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мение устанавливать причинно-следственные связи; строить </w:t>
      </w:r>
      <w:proofErr w:type="gram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>логическое рассуждение</w:t>
      </w:r>
      <w:proofErr w:type="gram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>, умозаключение (индуктивное, дедуктивное и по аналогии) и выводы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Ф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ормирование учебной и </w:t>
      </w:r>
      <w:proofErr w:type="spell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>общепользовательской</w:t>
      </w:r>
      <w:proofErr w:type="spell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 компетентности в области использования информационн</w:t>
      </w:r>
      <w:proofErr w:type="gram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>о-</w:t>
      </w:r>
      <w:proofErr w:type="gram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 коммуникационных технологий (ИКТ – компетентности)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П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ервоначальные представления об идеях и методах математики как об универсальном языке науки и техники, о средстве моделирования явлений и процессов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видеть математическую задачу в контексте проблемной ситуации в других дисциплинах, в окружающей жизни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выдвигать гипотезы при решении учебных задач и понимать необходимость их проверки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применять индуктивные и дедуктивные способы рассуждений, видеть различные стратегии решения задач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П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онимание сущности алгоритмических предписаний умение действовать в соответствии с предложенным алгоритмом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самостоятельно ставить цели, выбирать и создавать алгоритмы для решения учебных математических проблем;</w:t>
      </w:r>
    </w:p>
    <w:p w:rsidR="00FE4D6C" w:rsidRPr="00672144" w:rsidRDefault="00FE4D6C" w:rsidP="00FE4D6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планировать и осуществлять деятельность, направленную на решение задач исследовательского характера.</w:t>
      </w:r>
    </w:p>
    <w:p w:rsidR="00FE4D6C" w:rsidRPr="00672144" w:rsidRDefault="00FE4D6C" w:rsidP="00FE4D6C">
      <w:pPr>
        <w:spacing w:after="0" w:line="240" w:lineRule="auto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FE4D6C" w:rsidRPr="004D4FC9" w:rsidRDefault="00FE4D6C" w:rsidP="00FE4D6C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Личностные: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Ф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ормирование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траектории с учётом устойчивых познавательных интересов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Ф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ормирование целостного мировоззрения, соответствующего современному уровню развития науки и общественной практики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Ф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ормирование коммуникативной компетентности в общении и сотрудничестве со сверстниками, старшими и младшими, в образовательной, общественно полезной, учебно–исследовательской, творческой и других видах деятельности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 xml:space="preserve">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672144">
        <w:rPr>
          <w:rFonts w:ascii="Times New Roman" w:hAnsi="Times New Roman" w:cs="Times New Roman"/>
          <w:bCs/>
          <w:iCs/>
          <w:sz w:val="24"/>
          <w:szCs w:val="24"/>
        </w:rPr>
        <w:t>контрпримеры</w:t>
      </w:r>
      <w:proofErr w:type="spellEnd"/>
      <w:r w:rsidRPr="00672144">
        <w:rPr>
          <w:rFonts w:ascii="Times New Roman" w:hAnsi="Times New Roman" w:cs="Times New Roman"/>
          <w:bCs/>
          <w:iCs/>
          <w:sz w:val="24"/>
          <w:szCs w:val="24"/>
        </w:rPr>
        <w:t>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П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К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ритичность мышления, умение распознавать логически некорректные высказывания, отличать гипотезу от факта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lastRenderedPageBreak/>
        <w:t>К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реативность мышления, инициатива, находчивость, активность при решении алгебраических задач;</w:t>
      </w:r>
    </w:p>
    <w:p w:rsidR="00FE4D6C" w:rsidRPr="00672144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У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мение контролировать процесс и результат учебной математической деятельности;</w:t>
      </w:r>
    </w:p>
    <w:p w:rsidR="00FE4D6C" w:rsidRPr="00296B29" w:rsidRDefault="00FE4D6C" w:rsidP="00FE4D6C">
      <w:pPr>
        <w:numPr>
          <w:ilvl w:val="0"/>
          <w:numId w:val="1"/>
        </w:numPr>
        <w:tabs>
          <w:tab w:val="clear" w:pos="720"/>
          <w:tab w:val="num" w:pos="786"/>
        </w:tabs>
        <w:spacing w:after="0" w:line="240" w:lineRule="auto"/>
        <w:ind w:left="786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С</w:t>
      </w:r>
      <w:r w:rsidRPr="00672144">
        <w:rPr>
          <w:rFonts w:ascii="Times New Roman" w:hAnsi="Times New Roman" w:cs="Times New Roman"/>
          <w:bCs/>
          <w:iCs/>
          <w:sz w:val="24"/>
          <w:szCs w:val="24"/>
        </w:rPr>
        <w:t>пособность к эмоциональному восприятию математических объектов, задач, решений, рассуждений.</w:t>
      </w:r>
    </w:p>
    <w:p w:rsidR="00FE4D6C" w:rsidRPr="00296B29" w:rsidRDefault="00FE4D6C" w:rsidP="00FE4D6C">
      <w:pPr>
        <w:spacing w:after="0" w:line="240" w:lineRule="auto"/>
        <w:ind w:left="426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FE4D6C" w:rsidRPr="00AB0947" w:rsidRDefault="00FE4D6C" w:rsidP="00FE4D6C">
      <w:pPr>
        <w:spacing w:before="80"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B0947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В результате изучения алгебры и начала анализа ученик должен</w:t>
      </w:r>
      <w:r w:rsidRPr="00AB094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знать/понимать:</w:t>
      </w:r>
    </w:p>
    <w:p w:rsidR="00FE4D6C" w:rsidRPr="003C2BA3" w:rsidRDefault="00FE4D6C" w:rsidP="00FE4D6C">
      <w:pPr>
        <w:spacing w:after="0" w:line="240" w:lineRule="auto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  <w:i/>
        </w:rPr>
        <w:t>Выпускник научится</w:t>
      </w:r>
      <w:r w:rsidRPr="003C2BA3">
        <w:rPr>
          <w:rFonts w:ascii="Times New Roman" w:hAnsi="Times New Roman" w:cs="Times New Roman"/>
          <w:bCs/>
        </w:rPr>
        <w:t>:</w:t>
      </w:r>
    </w:p>
    <w:p w:rsidR="00FE4D6C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вычислять производную степенной функции и корня;</w:t>
      </w:r>
    </w:p>
    <w:p w:rsidR="00FE4D6C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находить производные суммы, разности, произведения, частного; </w:t>
      </w:r>
    </w:p>
    <w:p w:rsidR="00FE4D6C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производные основных элементарных функций; находить производные элементарных функций сложного аргумента;</w:t>
      </w:r>
    </w:p>
    <w:p w:rsidR="00FE4D6C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составлять уравнение касательной к графику функции по алгоритму; </w:t>
      </w:r>
    </w:p>
    <w:p w:rsidR="00FE4D6C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участвовать в диалоге, понимать точку зрения собеседника, признавать право на иное мнение; </w:t>
      </w:r>
    </w:p>
    <w:p w:rsidR="00FE4D6C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объяснять изученные положения на самостоятельно подобранных примерах; осуществлять поиск нескольких способов решения, аргументировать рациональный способ, проводить доказательные рассуждения; </w:t>
      </w:r>
    </w:p>
    <w:p w:rsidR="00FE4D6C" w:rsidRPr="00FF7AFF" w:rsidRDefault="00FE4D6C" w:rsidP="00FE4D6C">
      <w:pPr>
        <w:pStyle w:val="ac"/>
        <w:numPr>
          <w:ilvl w:val="0"/>
          <w:numId w:val="15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самостоятельно искать необходимую для решения учебных задач информацию.</w:t>
      </w:r>
    </w:p>
    <w:p w:rsidR="00FE4D6C" w:rsidRDefault="00FE4D6C" w:rsidP="00FE4D6C">
      <w:pPr>
        <w:pStyle w:val="ac"/>
        <w:numPr>
          <w:ilvl w:val="0"/>
          <w:numId w:val="14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находить интервалы возрастания и убывания функций; </w:t>
      </w:r>
    </w:p>
    <w:p w:rsidR="00FE4D6C" w:rsidRDefault="00FE4D6C" w:rsidP="00FE4D6C">
      <w:pPr>
        <w:pStyle w:val="ac"/>
        <w:numPr>
          <w:ilvl w:val="0"/>
          <w:numId w:val="14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строить эскиз графика непрерывной функции, определённой на отрезке;</w:t>
      </w:r>
    </w:p>
    <w:p w:rsidR="00FE4D6C" w:rsidRDefault="00FE4D6C" w:rsidP="00FE4D6C">
      <w:pPr>
        <w:pStyle w:val="ac"/>
        <w:numPr>
          <w:ilvl w:val="0"/>
          <w:numId w:val="14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находить стационарные точки функции, критические точки и точки экстремума;</w:t>
      </w:r>
    </w:p>
    <w:p w:rsidR="00FE4D6C" w:rsidRDefault="00FE4D6C" w:rsidP="00FE4D6C">
      <w:pPr>
        <w:pStyle w:val="ac"/>
        <w:numPr>
          <w:ilvl w:val="0"/>
          <w:numId w:val="14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применять производную к исследованию функций и построению графиков;  </w:t>
      </w:r>
    </w:p>
    <w:p w:rsidR="00FE4D6C" w:rsidRDefault="00FE4D6C" w:rsidP="00FE4D6C">
      <w:pPr>
        <w:pStyle w:val="ac"/>
        <w:numPr>
          <w:ilvl w:val="0"/>
          <w:numId w:val="14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находить наибольшее и наименьшее значение функции;</w:t>
      </w:r>
    </w:p>
    <w:p w:rsidR="00FE4D6C" w:rsidRDefault="00FE4D6C" w:rsidP="00FE4D6C">
      <w:pPr>
        <w:pStyle w:val="ac"/>
        <w:numPr>
          <w:ilvl w:val="0"/>
          <w:numId w:val="14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работать с учебником, отбирать и структурировать материал.</w:t>
      </w:r>
    </w:p>
    <w:p w:rsidR="00FE4D6C" w:rsidRPr="00FF7AFF" w:rsidRDefault="00FE4D6C" w:rsidP="00FE4D6C">
      <w:pPr>
        <w:pStyle w:val="ac"/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</w:p>
    <w:p w:rsidR="00FE4D6C" w:rsidRPr="003E4ED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 xml:space="preserve">проводить информационно-смысловой анализ прочитанного текста в учебнике, участвовать в диалоге, приводить примеры; 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а</w:t>
      </w:r>
      <w:r w:rsidRPr="003E4EDC">
        <w:rPr>
          <w:rFonts w:ascii="Times New Roman" w:hAnsi="Times New Roman" w:cs="Times New Roman"/>
          <w:bCs/>
        </w:rPr>
        <w:t>ргументировано отвечать на поставленные вопросы, осмысливать ошибки и их устранять;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 xml:space="preserve">доказывать, что данная функция является первообразной для другой данной функции; 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>находить одну из первообразных для суммы функций и произведения функции на число, используя справочные материалы;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 xml:space="preserve">выводить правила отыскания </w:t>
      </w:r>
      <w:proofErr w:type="gramStart"/>
      <w:r w:rsidRPr="003E4EDC">
        <w:rPr>
          <w:rFonts w:ascii="Times New Roman" w:hAnsi="Times New Roman" w:cs="Times New Roman"/>
          <w:bCs/>
        </w:rPr>
        <w:t>первообразных</w:t>
      </w:r>
      <w:proofErr w:type="gramEnd"/>
      <w:r w:rsidRPr="003E4EDC">
        <w:rPr>
          <w:rFonts w:ascii="Times New Roman" w:hAnsi="Times New Roman" w:cs="Times New Roman"/>
          <w:bCs/>
        </w:rPr>
        <w:t xml:space="preserve">; 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>изображать криволинейную трапецию, ограниченную графиками элементарных функций;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>вычислять интеграл от элементарной функции простого аргумента по формуле Ньютона Лейбница с помощью таблицы первообразных и правил интегрирования;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>вычислять площадь криволинейной трапеции, ограниченной прямыми x = a, х = b, осью</w:t>
      </w:r>
      <w:proofErr w:type="gramStart"/>
      <w:r w:rsidRPr="003E4EDC">
        <w:rPr>
          <w:rFonts w:ascii="Times New Roman" w:hAnsi="Times New Roman" w:cs="Times New Roman"/>
          <w:bCs/>
        </w:rPr>
        <w:t xml:space="preserve"> О</w:t>
      </w:r>
      <w:proofErr w:type="gramEnd"/>
      <w:r w:rsidRPr="003E4EDC">
        <w:rPr>
          <w:rFonts w:ascii="Times New Roman" w:hAnsi="Times New Roman" w:cs="Times New Roman"/>
          <w:bCs/>
        </w:rPr>
        <w:t xml:space="preserve">х и графиком квадратичной функции; 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 xml:space="preserve">находить площадь криволинейной трапеции, ограниченной параболами; 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 xml:space="preserve">вычислять путь, пройденный телом от начала движения до остановки, если известна его скорость; </w:t>
      </w:r>
    </w:p>
    <w:p w:rsidR="00FE4D6C" w:rsidRDefault="00FE4D6C" w:rsidP="00FE4D6C">
      <w:pPr>
        <w:pStyle w:val="ac"/>
        <w:numPr>
          <w:ilvl w:val="0"/>
          <w:numId w:val="12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3E4EDC">
        <w:rPr>
          <w:rFonts w:ascii="Times New Roman" w:hAnsi="Times New Roman" w:cs="Times New Roman"/>
          <w:bCs/>
        </w:rPr>
        <w:t>предвидеть возможные последствия своих действий; владеть навыками контроля и оценки своей деятельности.</w:t>
      </w:r>
    </w:p>
    <w:p w:rsidR="00FE4D6C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использовать основные методы решения комбинаторных, логических задач; </w:t>
      </w:r>
    </w:p>
    <w:p w:rsidR="00FE4D6C" w:rsidRDefault="00FE4D6C" w:rsidP="00FE4D6C">
      <w:pPr>
        <w:pStyle w:val="ac"/>
        <w:numPr>
          <w:ilvl w:val="0"/>
          <w:numId w:val="13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разрабатывать модели методов решения задач, в том числе и при помощи </w:t>
      </w:r>
      <w:proofErr w:type="spellStart"/>
      <w:r w:rsidRPr="00FF7AFF">
        <w:rPr>
          <w:rFonts w:ascii="Times New Roman" w:hAnsi="Times New Roman" w:cs="Times New Roman"/>
          <w:bCs/>
        </w:rPr>
        <w:t>графового</w:t>
      </w:r>
      <w:proofErr w:type="spellEnd"/>
      <w:r w:rsidRPr="00FF7AFF">
        <w:rPr>
          <w:rFonts w:ascii="Times New Roman" w:hAnsi="Times New Roman" w:cs="Times New Roman"/>
          <w:bCs/>
        </w:rPr>
        <w:t xml:space="preserve"> моделирования; </w:t>
      </w:r>
    </w:p>
    <w:p w:rsidR="00FE4D6C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переходить от идеи задачи к аналогичной, более простой задаче, т.е. от основной постановки вопроса к схеме;  ясно выражать разработанную идею задачи;</w:t>
      </w:r>
    </w:p>
    <w:p w:rsidR="00FE4D6C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вычислять вероятность событий;</w:t>
      </w:r>
    </w:p>
    <w:p w:rsidR="00FE4D6C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 xml:space="preserve">определять равновероятные события; </w:t>
      </w:r>
    </w:p>
    <w:p w:rsidR="00FE4D6C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lastRenderedPageBreak/>
        <w:t>выполнять основные операции над событиями; доказывать независимость событий;</w:t>
      </w:r>
    </w:p>
    <w:p w:rsidR="00FE4D6C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находить условную вероятность;</w:t>
      </w:r>
    </w:p>
    <w:p w:rsidR="00FE4D6C" w:rsidRPr="00FF7AFF" w:rsidRDefault="00FE4D6C" w:rsidP="00FE4D6C">
      <w:pPr>
        <w:pStyle w:val="ac"/>
        <w:numPr>
          <w:ilvl w:val="0"/>
          <w:numId w:val="13"/>
        </w:numPr>
        <w:spacing w:after="0" w:line="240" w:lineRule="auto"/>
        <w:ind w:left="851" w:hanging="284"/>
        <w:rPr>
          <w:rFonts w:ascii="Times New Roman" w:hAnsi="Times New Roman" w:cs="Times New Roman"/>
          <w:bCs/>
        </w:rPr>
      </w:pPr>
      <w:r w:rsidRPr="00FF7AFF">
        <w:rPr>
          <w:rFonts w:ascii="Times New Roman" w:hAnsi="Times New Roman" w:cs="Times New Roman"/>
          <w:bCs/>
        </w:rPr>
        <w:t>решать практические задачи, применяя методы теории вероятности.</w:t>
      </w:r>
    </w:p>
    <w:p w:rsidR="00FE4D6C" w:rsidRDefault="00255EC6" w:rsidP="00255EC6">
      <w:pPr>
        <w:ind w:left="851" w:hanging="709"/>
        <w:rPr>
          <w:b/>
          <w:bCs/>
        </w:rPr>
      </w:pPr>
      <w:r w:rsidRPr="00255EC6">
        <w:rPr>
          <w:b/>
          <w:bCs/>
        </w:rPr>
        <w:t xml:space="preserve">                                                                </w:t>
      </w:r>
    </w:p>
    <w:p w:rsidR="00FE4D6C" w:rsidRDefault="00FE4D6C" w:rsidP="00255EC6">
      <w:pPr>
        <w:ind w:left="851" w:hanging="709"/>
        <w:rPr>
          <w:b/>
          <w:bCs/>
        </w:rPr>
      </w:pPr>
    </w:p>
    <w:p w:rsidR="00255EC6" w:rsidRPr="00255EC6" w:rsidRDefault="00255EC6" w:rsidP="00FE4D6C">
      <w:pPr>
        <w:ind w:left="851" w:hanging="709"/>
        <w:jc w:val="center"/>
        <w:rPr>
          <w:b/>
          <w:bCs/>
        </w:rPr>
      </w:pPr>
      <w:r w:rsidRPr="00255EC6">
        <w:rPr>
          <w:b/>
          <w:bCs/>
        </w:rPr>
        <w:t>Содержание курса.</w:t>
      </w:r>
    </w:p>
    <w:tbl>
      <w:tblPr>
        <w:tblStyle w:val="a4"/>
        <w:tblW w:w="0" w:type="auto"/>
        <w:tblInd w:w="1006" w:type="dxa"/>
        <w:tblLook w:val="04A0" w:firstRow="1" w:lastRow="0" w:firstColumn="1" w:lastColumn="0" w:noHBand="0" w:noVBand="1"/>
      </w:tblPr>
      <w:tblGrid>
        <w:gridCol w:w="709"/>
        <w:gridCol w:w="5498"/>
        <w:gridCol w:w="1559"/>
      </w:tblGrid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№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Содержание материала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proofErr w:type="spellStart"/>
            <w:r w:rsidRPr="004D4FC9">
              <w:rPr>
                <w:bCs/>
              </w:rPr>
              <w:t>Колич</w:t>
            </w:r>
            <w:proofErr w:type="gramStart"/>
            <w:r w:rsidRPr="004D4FC9">
              <w:rPr>
                <w:bCs/>
              </w:rPr>
              <w:t>.ч</w:t>
            </w:r>
            <w:proofErr w:type="gramEnd"/>
            <w:r w:rsidRPr="004D4FC9">
              <w:rPr>
                <w:bCs/>
              </w:rPr>
              <w:t>асов</w:t>
            </w:r>
            <w:proofErr w:type="spellEnd"/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1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Повторение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2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2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Тригонометрические функции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15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3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Производная и её геометрический  смысл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18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4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Применение производной  к исследованию функции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12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5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proofErr w:type="gramStart"/>
            <w:r w:rsidRPr="004D4FC9">
              <w:rPr>
                <w:bCs/>
              </w:rPr>
              <w:t>Первообразная</w:t>
            </w:r>
            <w:proofErr w:type="gramEnd"/>
            <w:r w:rsidRPr="004D4FC9">
              <w:rPr>
                <w:bCs/>
              </w:rPr>
              <w:t xml:space="preserve"> и интеграл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10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6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Комбинаторика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8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7</w:t>
            </w:r>
          </w:p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8</w:t>
            </w:r>
          </w:p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9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Элементы  теории вероятностей</w:t>
            </w:r>
          </w:p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Уравнения и неравенства с двумя переменными</w:t>
            </w:r>
          </w:p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Обобщающее  и повторение курса</w:t>
            </w:r>
          </w:p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алгебры и начал анализа 10-11кл</w:t>
            </w:r>
          </w:p>
        </w:tc>
        <w:tc>
          <w:tcPr>
            <w:tcW w:w="155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7</w:t>
            </w:r>
          </w:p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5</w:t>
            </w:r>
          </w:p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24</w:t>
            </w:r>
            <w:r w:rsidR="005C1923">
              <w:rPr>
                <w:bCs/>
              </w:rPr>
              <w:t>(22)</w:t>
            </w:r>
          </w:p>
        </w:tc>
      </w:tr>
      <w:tr w:rsidR="00255EC6" w:rsidRPr="004D4FC9" w:rsidTr="004D4FC9">
        <w:tc>
          <w:tcPr>
            <w:tcW w:w="709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10</w:t>
            </w:r>
          </w:p>
        </w:tc>
        <w:tc>
          <w:tcPr>
            <w:tcW w:w="5498" w:type="dxa"/>
          </w:tcPr>
          <w:p w:rsidR="00255EC6" w:rsidRPr="004D4FC9" w:rsidRDefault="00255EC6" w:rsidP="00255EC6">
            <w:pPr>
              <w:spacing w:after="200" w:line="276" w:lineRule="auto"/>
              <w:ind w:left="851" w:hanging="709"/>
              <w:rPr>
                <w:bCs/>
              </w:rPr>
            </w:pPr>
            <w:r w:rsidRPr="004D4FC9">
              <w:rPr>
                <w:bCs/>
              </w:rPr>
              <w:t>итого</w:t>
            </w:r>
          </w:p>
        </w:tc>
        <w:tc>
          <w:tcPr>
            <w:tcW w:w="1559" w:type="dxa"/>
          </w:tcPr>
          <w:p w:rsidR="00255EC6" w:rsidRPr="004D4FC9" w:rsidRDefault="005C1923" w:rsidP="00255EC6">
            <w:pPr>
              <w:spacing w:after="200" w:line="276" w:lineRule="auto"/>
              <w:ind w:left="851" w:hanging="709"/>
              <w:rPr>
                <w:bCs/>
              </w:rPr>
            </w:pPr>
            <w:r>
              <w:rPr>
                <w:bCs/>
              </w:rPr>
              <w:t>100</w:t>
            </w:r>
            <w:r w:rsidR="00255EC6" w:rsidRPr="004D4FC9">
              <w:rPr>
                <w:bCs/>
              </w:rPr>
              <w:t xml:space="preserve"> </w:t>
            </w:r>
          </w:p>
        </w:tc>
      </w:tr>
    </w:tbl>
    <w:p w:rsidR="00FE4D6C" w:rsidRPr="00F20527" w:rsidRDefault="00FE4D6C" w:rsidP="00FE4D6C">
      <w:pPr>
        <w:pStyle w:val="ad"/>
        <w:tabs>
          <w:tab w:val="left" w:pos="13305"/>
        </w:tabs>
        <w:spacing w:before="0" w:beforeAutospacing="0" w:after="0" w:afterAutospacing="0"/>
        <w:ind w:firstLine="880"/>
        <w:rPr>
          <w:b/>
        </w:rPr>
      </w:pPr>
      <w:r w:rsidRPr="00F20527">
        <w:rPr>
          <w:b/>
        </w:rPr>
        <w:t xml:space="preserve">На праздничные дни выпали уроки  </w:t>
      </w:r>
      <w:proofErr w:type="gramStart"/>
      <w:r w:rsidRPr="00F20527">
        <w:rPr>
          <w:b/>
        </w:rPr>
        <w:t>01.05</w:t>
      </w:r>
      <w:proofErr w:type="gramEnd"/>
      <w:r w:rsidRPr="00F20527">
        <w:rPr>
          <w:b/>
        </w:rPr>
        <w:t xml:space="preserve"> поэтому п</w:t>
      </w:r>
      <w:r w:rsidR="005C1923">
        <w:rPr>
          <w:b/>
        </w:rPr>
        <w:t>рограмма будет реализована за 100</w:t>
      </w:r>
      <w:r w:rsidRPr="00F20527">
        <w:rPr>
          <w:b/>
        </w:rPr>
        <w:t xml:space="preserve"> часов.</w:t>
      </w:r>
      <w:r w:rsidR="005C1923">
        <w:rPr>
          <w:b/>
        </w:rPr>
        <w:t xml:space="preserve"> К.р-8</w:t>
      </w:r>
      <w:r>
        <w:rPr>
          <w:b/>
        </w:rPr>
        <w:t xml:space="preserve"> .К.к-1 Р.к.-1</w:t>
      </w:r>
    </w:p>
    <w:p w:rsidR="00255EC6" w:rsidRPr="004D4FC9" w:rsidRDefault="00FE4D6C" w:rsidP="00FE4D6C">
      <w:pPr>
        <w:rPr>
          <w:bCs/>
          <w:i/>
          <w:iCs/>
        </w:rPr>
      </w:pPr>
      <w:r>
        <w:rPr>
          <w:bCs/>
          <w:i/>
          <w:iCs/>
        </w:rPr>
        <w:t xml:space="preserve">     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  </w:t>
      </w:r>
      <w:r w:rsidR="00255EC6"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>Тригонометрические функции(15ч)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            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Область определения и множество значений тригонометрических функций. Чётность, нечётность, периодичность тригонометрических функций. Свойства и графики функций   y = </w:t>
      </w:r>
      <w:proofErr w:type="spell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cos</w:t>
      </w:r>
      <w:proofErr w:type="spell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x, y = </w:t>
      </w:r>
      <w:proofErr w:type="spell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sin</w:t>
      </w:r>
      <w:proofErr w:type="spell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x, y = </w:t>
      </w:r>
      <w:proofErr w:type="spell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tg</w:t>
      </w:r>
      <w:proofErr w:type="spell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x.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   Производная и её геометрический смысл(18ч)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 w:rsidRPr="00FE4D6C">
        <w:rPr>
          <w:rFonts w:ascii="Times New Roman" w:hAnsi="Times New Roman" w:cs="Times New Roman"/>
          <w:bCs/>
          <w:sz w:val="24"/>
          <w:szCs w:val="24"/>
        </w:rPr>
        <w:t xml:space="preserve">         </w:t>
      </w:r>
      <w:r w:rsidR="00FE4D6C"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FE4D6C">
        <w:rPr>
          <w:rFonts w:ascii="Times New Roman" w:hAnsi="Times New Roman" w:cs="Times New Roman"/>
          <w:bCs/>
          <w:sz w:val="24"/>
          <w:szCs w:val="24"/>
        </w:rPr>
        <w:t>Производная. Производная степенной функции. Правила дифференцирования. Производные некоторых элементарных функций. Геометрический смысл производной.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 w:rsidRPr="00FE4D6C">
        <w:rPr>
          <w:rFonts w:ascii="Times New Roman" w:hAnsi="Times New Roman" w:cs="Times New Roman"/>
          <w:bCs/>
          <w:sz w:val="24"/>
          <w:szCs w:val="24"/>
        </w:rPr>
        <w:t xml:space="preserve">             </w:t>
      </w:r>
      <w:proofErr w:type="gramStart"/>
      <w:r w:rsidRPr="00FE4D6C">
        <w:rPr>
          <w:rFonts w:ascii="Times New Roman" w:hAnsi="Times New Roman" w:cs="Times New Roman"/>
          <w:bCs/>
          <w:sz w:val="24"/>
          <w:szCs w:val="24"/>
        </w:rPr>
        <w:t>Основные цели: формирование понятий о мгновенной скорости, о касательной к плоской кривой, о касательной к графику функции, о производной функции, о физическом смысле производной, о геометрическом смысле производной, о скорости изменения функции, о пределе функции в точке, о дифференцировании, о производных элементарных функций; формирование умения использовать алгоритм нахождения производной элементарных функций простого и сложного аргумента;</w:t>
      </w:r>
      <w:proofErr w:type="gramEnd"/>
      <w:r w:rsidRPr="00FE4D6C">
        <w:rPr>
          <w:rFonts w:ascii="Times New Roman" w:hAnsi="Times New Roman" w:cs="Times New Roman"/>
          <w:bCs/>
          <w:sz w:val="24"/>
          <w:szCs w:val="24"/>
        </w:rPr>
        <w:t xml:space="preserve"> овладение умением находить производную любой комбинации элементарных функций; овладение навыками составления уравнения касательной к графику функции при дополнительных условиях, нахождения углового коэффициента касательной, точки касания.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   Применение производной к исследованию функций (12ч)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  <w:vertAlign w:val="superscript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>Возрастание и убывание функций. Экстремумы функции. Применение производной к построению графиков функций. Наибольшее и наименьшее значения функции. Выпуклость графика. Точки перегиба.</w:t>
      </w:r>
      <w:r w:rsidR="00255EC6" w:rsidRPr="00FE4D6C">
        <w:rPr>
          <w:rFonts w:ascii="Times New Roman" w:hAnsi="Times New Roman" w:cs="Times New Roman"/>
          <w:bCs/>
          <w:sz w:val="24"/>
          <w:szCs w:val="24"/>
          <w:vertAlign w:val="superscript"/>
        </w:rPr>
        <w:t>*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       </w:t>
      </w:r>
      <w:proofErr w:type="gramStart"/>
      <w:r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>Первообразная</w:t>
      </w:r>
      <w:proofErr w:type="gramEnd"/>
      <w:r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и интеграл(10ч)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Первообразная. Правила нахождения 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первообразных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>. Площадь криволинейной трапеции и интеграл. Вычисление интегралов. Вычисление площадей с помощью интегралов.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i/>
          <w:sz w:val="24"/>
          <w:szCs w:val="24"/>
        </w:rPr>
      </w:pPr>
      <w:r w:rsidRPr="00FE4D6C">
        <w:rPr>
          <w:rFonts w:ascii="Times New Roman" w:hAnsi="Times New Roman" w:cs="Times New Roman"/>
          <w:bCs/>
          <w:iCs/>
          <w:sz w:val="24"/>
          <w:szCs w:val="24"/>
        </w:rPr>
        <w:t xml:space="preserve">             </w:t>
      </w:r>
      <w:r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>Элементы математической статистики, комбинаторики и теории вероятностей (15ч)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Табличное и графическое представление данных. Числовые характеристики рядов данных. 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Поочерёдный и одновременны выбор нескольких элементов из конечного множества.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Формулы числа перестановок, сочетаний, размещений. Решение комбинаторных задач. 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Формула Бинома Основные Цель: формирование представлений о научных, логических, комбинаторных методах решения математических задач; формирование умения анализировать, находить различные способы решения одной и той же задачи, делать выводы; развитие комбинаторно-логического мышления; формирование представления о теории вероятности, о понятиях: вероятность, испытание, событие (невозможное и достоверное), вероятность событий, объединение и пересечение событий, следствие события, независимость событий;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 формирование умения вычислять вероятность событий, определять несовместные и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lastRenderedPageBreak/>
        <w:t>противоположные события; овладение умением выполнения основных операций над событиями; овладение навыками решения практических задач с применением вероятностных методов.</w:t>
      </w:r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i/>
          <w:sz w:val="24"/>
          <w:szCs w:val="24"/>
        </w:rPr>
      </w:pPr>
      <w:r w:rsidRPr="00FE4D6C">
        <w:rPr>
          <w:rFonts w:ascii="Times New Roman" w:hAnsi="Times New Roman" w:cs="Times New Roman"/>
          <w:bCs/>
          <w:sz w:val="24"/>
          <w:szCs w:val="24"/>
        </w:rPr>
        <w:t xml:space="preserve">                      </w:t>
      </w:r>
      <w:r w:rsidRPr="00FE4D6C">
        <w:rPr>
          <w:rFonts w:ascii="Times New Roman" w:hAnsi="Times New Roman" w:cs="Times New Roman"/>
          <w:bCs/>
          <w:i/>
          <w:sz w:val="24"/>
          <w:szCs w:val="24"/>
        </w:rPr>
        <w:t>Решение систем уравнений и неравен</w:t>
      </w:r>
      <w:proofErr w:type="gramStart"/>
      <w:r w:rsidRPr="00FE4D6C">
        <w:rPr>
          <w:rFonts w:ascii="Times New Roman" w:hAnsi="Times New Roman" w:cs="Times New Roman"/>
          <w:bCs/>
          <w:i/>
          <w:sz w:val="24"/>
          <w:szCs w:val="24"/>
        </w:rPr>
        <w:t>ств с дв</w:t>
      </w:r>
      <w:proofErr w:type="gramEnd"/>
      <w:r w:rsidRPr="00FE4D6C">
        <w:rPr>
          <w:rFonts w:ascii="Times New Roman" w:hAnsi="Times New Roman" w:cs="Times New Roman"/>
          <w:bCs/>
          <w:i/>
          <w:sz w:val="24"/>
          <w:szCs w:val="24"/>
        </w:rPr>
        <w:t>умя переменными.(5ч)</w:t>
      </w:r>
    </w:p>
    <w:p w:rsidR="00255EC6" w:rsidRPr="00FE4D6C" w:rsidRDefault="00FE4D6C" w:rsidP="00FE4D6C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Равносильность уравнений, неравенств, систем. Решение простейших систем уравнений с двумя неизвестными. Основные приемы решения систем </w:t>
      </w:r>
      <w:proofErr w:type="spell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уравнений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:п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>одстановка</w:t>
      </w:r>
      <w:proofErr w:type="spell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, алгебраическое сложение, введение новых переменных. Решение систем неравенств с одной </w:t>
      </w:r>
      <w:proofErr w:type="spell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переменнИспользование</w:t>
      </w:r>
      <w:proofErr w:type="spell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свойств и графиков функций при решении уравнений и </w:t>
      </w:r>
      <w:proofErr w:type="spell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неравенств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.М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>етод</w:t>
      </w:r>
      <w:proofErr w:type="spell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интервалов. Изображение на координатной плоскости множества решений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>уравнений и неравен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ств  с дв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>умя переменными и их систем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>Применение математических методов для решения содержательных задач из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>различных областей науки и практики. Интерпретация результата, учет реальных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>ограничений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 </w:t>
      </w:r>
      <w:r w:rsidR="00255EC6" w:rsidRPr="00FE4D6C">
        <w:rPr>
          <w:rFonts w:ascii="Times New Roman" w:hAnsi="Times New Roman" w:cs="Times New Roman"/>
          <w:bCs/>
          <w:i/>
          <w:iCs/>
          <w:sz w:val="24"/>
          <w:szCs w:val="24"/>
        </w:rPr>
        <w:t>Обобщающее повторение курса алгебры и начал анализа за 10- 11 классы(24)</w:t>
      </w:r>
    </w:p>
    <w:p w:rsidR="00255EC6" w:rsidRPr="00FE4D6C" w:rsidRDefault="00FE4D6C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</w:t>
      </w:r>
      <w:r w:rsidR="00255EC6" w:rsidRPr="00FE4D6C">
        <w:rPr>
          <w:rFonts w:ascii="Times New Roman" w:hAnsi="Times New Roman" w:cs="Times New Roman"/>
          <w:bCs/>
          <w:sz w:val="24"/>
          <w:szCs w:val="24"/>
        </w:rPr>
        <w:t>Числа и алгебраические преобразования. Уравнения. Неравенства. Системы уравнений и неравенств. Производная функц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ии и её</w:t>
      </w:r>
      <w:proofErr w:type="gramEnd"/>
      <w:r w:rsidR="00255EC6" w:rsidRPr="00FE4D6C">
        <w:rPr>
          <w:rFonts w:ascii="Times New Roman" w:hAnsi="Times New Roman" w:cs="Times New Roman"/>
          <w:bCs/>
          <w:sz w:val="24"/>
          <w:szCs w:val="24"/>
        </w:rPr>
        <w:t xml:space="preserve"> применение к решению задач. Функции и графики. Текстовые задачи на проценты, движение, прогрессии</w:t>
      </w:r>
      <w:proofErr w:type="gramStart"/>
      <w:r w:rsidR="00255EC6" w:rsidRPr="00FE4D6C">
        <w:rPr>
          <w:rFonts w:ascii="Times New Roman" w:hAnsi="Times New Roman" w:cs="Times New Roman"/>
          <w:bCs/>
          <w:sz w:val="24"/>
          <w:szCs w:val="24"/>
        </w:rPr>
        <w:t>.</w:t>
      </w:r>
      <w:proofErr w:type="gramEnd"/>
    </w:p>
    <w:p w:rsidR="00255EC6" w:rsidRPr="00FE4D6C" w:rsidRDefault="00255EC6" w:rsidP="00255EC6">
      <w:pPr>
        <w:ind w:left="851" w:hanging="709"/>
        <w:rPr>
          <w:rFonts w:ascii="Times New Roman" w:hAnsi="Times New Roman" w:cs="Times New Roman"/>
          <w:bCs/>
          <w:sz w:val="24"/>
          <w:szCs w:val="24"/>
        </w:rPr>
      </w:pPr>
      <w:r w:rsidRPr="00FE4D6C">
        <w:rPr>
          <w:rFonts w:ascii="Times New Roman" w:hAnsi="Times New Roman" w:cs="Times New Roman"/>
          <w:bCs/>
          <w:sz w:val="24"/>
          <w:szCs w:val="24"/>
        </w:rPr>
        <w:t>.</w:t>
      </w:r>
    </w:p>
    <w:p w:rsidR="00255EC6" w:rsidRPr="004D4FC9" w:rsidRDefault="00255EC6" w:rsidP="00255EC6">
      <w:pPr>
        <w:ind w:left="851" w:hanging="709"/>
        <w:rPr>
          <w:bCs/>
          <w:i/>
          <w:iCs/>
        </w:rPr>
      </w:pPr>
      <w:r w:rsidRPr="004D4FC9">
        <w:rPr>
          <w:bCs/>
          <w:i/>
          <w:iCs/>
        </w:rPr>
        <w:t xml:space="preserve">                                                                                             </w:t>
      </w:r>
    </w:p>
    <w:p w:rsidR="00255EC6" w:rsidRPr="004D4FC9" w:rsidRDefault="00255EC6" w:rsidP="00255EC6">
      <w:pPr>
        <w:ind w:left="851" w:hanging="709"/>
        <w:rPr>
          <w:bCs/>
          <w:i/>
          <w:iCs/>
        </w:rPr>
      </w:pPr>
    </w:p>
    <w:p w:rsidR="00255EC6" w:rsidRPr="00255EC6" w:rsidRDefault="00255EC6" w:rsidP="00255EC6">
      <w:pPr>
        <w:ind w:left="851" w:hanging="709"/>
        <w:rPr>
          <w:b/>
          <w:bCs/>
        </w:rPr>
      </w:pPr>
    </w:p>
    <w:p w:rsidR="00DE53DF" w:rsidRDefault="00DE53DF" w:rsidP="00255EC6">
      <w:pPr>
        <w:ind w:left="851" w:hanging="709"/>
        <w:rPr>
          <w:b/>
          <w:bCs/>
        </w:rPr>
      </w:pPr>
    </w:p>
    <w:p w:rsidR="00A9633B" w:rsidRDefault="00A9633B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</w:t>
      </w:r>
      <w:r w:rsid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</w:t>
      </w:r>
    </w:p>
    <w:p w:rsidR="00FE4D6C" w:rsidRDefault="00FE4D6C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FE4D6C" w:rsidRDefault="00FE4D6C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FE4D6C" w:rsidRDefault="00FE4D6C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FE4D6C" w:rsidRDefault="00FE4D6C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0378CA" w:rsidRDefault="00A9633B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 xml:space="preserve">                                                                          </w:t>
      </w:r>
      <w:r w:rsidR="00BC411B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Календарно-т</w:t>
      </w:r>
      <w:r w:rsidR="00166A4C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ематическое </w:t>
      </w:r>
      <w:r w:rsidR="00D40EF1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ланирование</w:t>
      </w:r>
    </w:p>
    <w:p w:rsidR="000378CA" w:rsidRPr="00E6635D" w:rsidRDefault="000378CA" w:rsidP="002A3777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tbl>
      <w:tblPr>
        <w:tblStyle w:val="a4"/>
        <w:tblW w:w="14709" w:type="dxa"/>
        <w:tblLayout w:type="fixed"/>
        <w:tblLook w:val="04A0" w:firstRow="1" w:lastRow="0" w:firstColumn="1" w:lastColumn="0" w:noHBand="0" w:noVBand="1"/>
      </w:tblPr>
      <w:tblGrid>
        <w:gridCol w:w="424"/>
        <w:gridCol w:w="6630"/>
        <w:gridCol w:w="851"/>
        <w:gridCol w:w="850"/>
        <w:gridCol w:w="851"/>
        <w:gridCol w:w="5103"/>
      </w:tblGrid>
      <w:tr w:rsidR="006237F4" w:rsidRPr="00E6635D" w:rsidTr="006237F4">
        <w:trPr>
          <w:trHeight w:val="286"/>
        </w:trPr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9182" w:type="dxa"/>
            <w:gridSpan w:val="4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держание образовательной области</w:t>
            </w:r>
          </w:p>
        </w:tc>
        <w:tc>
          <w:tcPr>
            <w:tcW w:w="5103" w:type="dxa"/>
            <w:vMerge w:val="restart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Основные виды деятельности учащихся.</w:t>
            </w:r>
          </w:p>
          <w:p w:rsidR="004537F5" w:rsidRPr="00E6635D" w:rsidRDefault="004537F5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Ожидаемый результат</w:t>
            </w:r>
          </w:p>
        </w:tc>
      </w:tr>
      <w:tr w:rsidR="006237F4" w:rsidRPr="00E6635D" w:rsidTr="006237F4">
        <w:trPr>
          <w:trHeight w:val="1013"/>
        </w:trPr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раздела. Тема урока</w:t>
            </w:r>
          </w:p>
        </w:tc>
        <w:tc>
          <w:tcPr>
            <w:tcW w:w="851" w:type="dxa"/>
          </w:tcPr>
          <w:p w:rsidR="006237F4" w:rsidRPr="00E6635D" w:rsidRDefault="006237F4" w:rsidP="00D448C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ind w:right="4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Ч</w:t>
            </w:r>
            <w:proofErr w:type="spellEnd"/>
            <w:proofErr w:type="gramEnd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0" w:type="dxa"/>
          </w:tcPr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а</w:t>
            </w:r>
          </w:p>
        </w:tc>
        <w:tc>
          <w:tcPr>
            <w:tcW w:w="851" w:type="dxa"/>
          </w:tcPr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59" w:lineRule="exact"/>
              <w:ind w:right="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нит</w:t>
            </w:r>
            <w:proofErr w:type="spellEnd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инг</w:t>
            </w:r>
            <w:proofErr w:type="spellEnd"/>
            <w:proofErr w:type="gramEnd"/>
          </w:p>
        </w:tc>
        <w:tc>
          <w:tcPr>
            <w:tcW w:w="5103" w:type="dxa"/>
            <w:vMerge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</w:p>
        </w:tc>
        <w:tc>
          <w:tcPr>
            <w:tcW w:w="6630" w:type="dxa"/>
          </w:tcPr>
          <w:p w:rsidR="006237F4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ind w:right="442" w:firstLine="1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вторение</w:t>
            </w:r>
          </w:p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ind w:right="442" w:firstLine="1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. Область определения.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0378CA" w:rsidRDefault="00C819B7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3</w:t>
            </w:r>
            <w:r w:rsidR="000378CA" w:rsidRPr="000378CA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ходят область определения  функций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зрастание и убывание функций.</w:t>
            </w:r>
          </w:p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ётность, нечётность функций.</w:t>
            </w:r>
          </w:p>
        </w:tc>
        <w:tc>
          <w:tcPr>
            <w:tcW w:w="851" w:type="dxa"/>
          </w:tcPr>
          <w:p w:rsidR="006237F4" w:rsidRPr="00E6635D" w:rsidRDefault="00237A9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620B6F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5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Определяют промежутки убывания и </w:t>
            </w:r>
            <w:proofErr w:type="spell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возрастания</w:t>
            </w:r>
            <w:proofErr w:type="gram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,ч</w:t>
            </w:r>
            <w:proofErr w:type="gram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ётность,нечётность</w:t>
            </w:r>
            <w:proofErr w:type="spell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r w:rsidR="00CE045C"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функций</w:t>
            </w:r>
            <w:r w:rsidR="00CE045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, самоконтроль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ригонометрические функции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5</w:t>
            </w: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tbl>
            <w:tblPr>
              <w:tblW w:w="6381" w:type="dxa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031"/>
              <w:gridCol w:w="4677"/>
              <w:gridCol w:w="673"/>
            </w:tblGrid>
            <w:tr w:rsidR="006237F4" w:rsidRPr="00E6635D" w:rsidTr="002E0D9B">
              <w:trPr>
                <w:trHeight w:val="150"/>
                <w:tblCellSpacing w:w="0" w:type="dxa"/>
              </w:trPr>
              <w:tc>
                <w:tcPr>
                  <w:tcW w:w="1031" w:type="dxa"/>
                  <w:hideMark/>
                </w:tcPr>
                <w:p w:rsidR="006237F4" w:rsidRPr="00E6635D" w:rsidRDefault="006237F4" w:rsidP="000E6D4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677" w:type="dxa"/>
                  <w:vMerge w:val="restart"/>
                  <w:hideMark/>
                </w:tcPr>
                <w:p w:rsidR="006237F4" w:rsidRPr="00E6635D" w:rsidRDefault="006237F4" w:rsidP="002E0D9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73" w:type="dxa"/>
                  <w:hideMark/>
                </w:tcPr>
                <w:p w:rsidR="006237F4" w:rsidRPr="00E6635D" w:rsidRDefault="006237F4" w:rsidP="00C8211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237F4" w:rsidRPr="00E6635D" w:rsidTr="002E0D9B">
              <w:trPr>
                <w:tblCellSpacing w:w="0" w:type="dxa"/>
              </w:trPr>
              <w:tc>
                <w:tcPr>
                  <w:tcW w:w="1031" w:type="dxa"/>
                  <w:vAlign w:val="center"/>
                  <w:hideMark/>
                </w:tcPr>
                <w:p w:rsidR="006237F4" w:rsidRPr="00E6635D" w:rsidRDefault="006237F4" w:rsidP="00C8211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677" w:type="dxa"/>
                  <w:vMerge/>
                  <w:vAlign w:val="center"/>
                  <w:hideMark/>
                </w:tcPr>
                <w:p w:rsidR="006237F4" w:rsidRPr="00E6635D" w:rsidRDefault="006237F4" w:rsidP="00C8211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73" w:type="dxa"/>
                  <w:vAlign w:val="center"/>
                  <w:hideMark/>
                </w:tcPr>
                <w:p w:rsidR="006237F4" w:rsidRPr="00E6635D" w:rsidRDefault="006237F4" w:rsidP="00C8211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6237F4" w:rsidRPr="00E6635D" w:rsidRDefault="006237F4" w:rsidP="002E0D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6635D">
              <w:rPr>
                <w:rFonts w:ascii="Times New Roman" w:hAnsi="Times New Roman" w:cs="Times New Roman"/>
                <w:b/>
                <w:sz w:val="24"/>
                <w:szCs w:val="24"/>
              </w:rPr>
              <w:t>умет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ь: находить область определения и множество значений тригонометрических функций; множество значений тригонометрических функций вида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kf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(x) m, где f(x)- любая тригонометрическая функция доказывать периодичность функций с заданным периодом; исследовать функцию на чётность и нечётность; строить графики тригонометрических функций; совершать преобразование графиков функций, зная их свойства; решать графически простейшие тригонометрические уравнения и неравенства.</w:t>
            </w:r>
            <w:proofErr w:type="gramEnd"/>
          </w:p>
          <w:p w:rsidR="006237F4" w:rsidRPr="00E6635D" w:rsidRDefault="006237F4" w:rsidP="002E0D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Знать 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:о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бласть определения и множество значений  тригонометрических функций. 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бласть определения и множество  значений </w:t>
            </w:r>
            <w:proofErr w:type="spell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игонометр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ф</w:t>
            </w:r>
            <w:proofErr w:type="gramEnd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нкций</w:t>
            </w:r>
            <w:proofErr w:type="spellEnd"/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5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  <w:p w:rsidR="000378CA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0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Находят </w:t>
            </w:r>
            <w:proofErr w:type="spell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о.о</w:t>
            </w:r>
            <w:proofErr w:type="gram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.ф</w:t>
            </w:r>
            <w:proofErr w:type="spellEnd"/>
            <w:proofErr w:type="gram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и множество значений  тригонометрических функций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0378CA" w:rsidRDefault="000378CA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ходная контрольная работа</w:t>
            </w:r>
          </w:p>
          <w:p w:rsidR="006237F4" w:rsidRPr="00E6635D" w:rsidRDefault="000378CA" w:rsidP="0067096C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</w:t>
            </w:r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ётность, нечётность</w:t>
            </w:r>
            <w:proofErr w:type="gramStart"/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ериодичность </w:t>
            </w:r>
            <w:proofErr w:type="spellStart"/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игонометрич.функций</w:t>
            </w:r>
            <w:proofErr w:type="spellEnd"/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="00E31DA8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851" w:type="dxa"/>
          </w:tcPr>
          <w:p w:rsidR="006237F4" w:rsidRDefault="000378CA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237A99" w:rsidRDefault="00237A9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237A99" w:rsidRPr="00E6635D" w:rsidRDefault="00237A9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Default="00620B6F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2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  <w:p w:rsidR="000378CA" w:rsidRDefault="00C819B7" w:rsidP="000378CA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2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  <w:p w:rsidR="000378CA" w:rsidRPr="00E6635D" w:rsidRDefault="00C819B7" w:rsidP="000378CA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7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6237F4" w:rsidRPr="00E6635D" w:rsidRDefault="005C1923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.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Проводят определение чётных и нечётных функций, используя определение и графики функций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CE045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gramStart"/>
            <w:r w:rsidR="00CE045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с</w:t>
            </w:r>
            <w:proofErr w:type="gramEnd"/>
            <w:r w:rsidR="00CE045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амоконтроль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функции у=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х</m:t>
                  </m:r>
                </m:e>
              </m:func>
            </m:oMath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её график</w:t>
            </w:r>
          </w:p>
        </w:tc>
        <w:tc>
          <w:tcPr>
            <w:tcW w:w="851" w:type="dxa"/>
          </w:tcPr>
          <w:p w:rsidR="006237F4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237A99" w:rsidRPr="00E6635D" w:rsidRDefault="00237A99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0378CA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9,19.09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Исследуют функцию </w: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12.75pt" o:ole="">
                  <v:imagedata r:id="rId9" o:title=""/>
                </v:shape>
                <o:OLEObject Type="Embed" ProgID="Equation.DSMT4" ShapeID="_x0000_i1025" DrawAspect="Content" ObjectID="_1599465713" r:id="rId10"/>
              </w:objec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на чётность/нечётность, определяют область определений и множество значений, выполняют построение графика функции </w: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260">
                <v:shape id="_x0000_i1026" type="#_x0000_t75" style="width:48pt;height:12.75pt" o:ole="">
                  <v:imagedata r:id="rId9" o:title=""/>
                </v:shape>
                <o:OLEObject Type="Embed" ProgID="Equation.DSMT4" ShapeID="_x0000_i1026" DrawAspect="Content" ObjectID="_1599465714" r:id="rId11"/>
              </w:objec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функции у=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х</m:t>
                  </m:r>
                </m:e>
              </m:func>
            </m:oMath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её график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4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  <w:p w:rsidR="000378CA" w:rsidRPr="00E6635D" w:rsidRDefault="00620B6F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6.09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Исследуют функцию </w: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027" type="#_x0000_t75" style="width:45.75pt;height:15.75pt" o:ole="">
                  <v:imagedata r:id="rId12" o:title=""/>
                </v:shape>
                <o:OLEObject Type="Embed" ProgID="Equation.DSMT4" ShapeID="_x0000_i1027" DrawAspect="Content" ObjectID="_1599465715" r:id="rId13"/>
              </w:objec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на</w: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чётность/нечётность, определяют область определений и множество значений, выполняют построение графика функции   </w: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260">
                <v:shape id="_x0000_i1028" type="#_x0000_t75" style="width:48pt;height:12.75pt" o:ole="">
                  <v:imagedata r:id="rId9" o:title=""/>
                </v:shape>
                <o:OLEObject Type="Embed" ProgID="Equation.DSMT4" ShapeID="_x0000_i1028" DrawAspect="Content" ObjectID="_1599465716" r:id="rId14"/>
              </w:objec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. Графически решают уравнения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sin x=a</m:t>
              </m:r>
            </m:oMath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440856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функций у =</w:t>
            </w:r>
            <w:proofErr w:type="spellStart"/>
            <w:r w:rsidR="006709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</w:t>
            </w:r>
            <w:bookmarkStart w:id="0" w:name="_GoBack"/>
            <w:bookmarkEnd w:id="0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q</w:t>
            </w:r>
            <w:proofErr w:type="spellEnd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х и у = </w:t>
            </w:r>
            <w:proofErr w:type="spell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tq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</w:t>
            </w:r>
            <w:r w:rsidR="004408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графики</w:t>
            </w:r>
            <w:proofErr w:type="spellEnd"/>
          </w:p>
        </w:tc>
        <w:tc>
          <w:tcPr>
            <w:tcW w:w="851" w:type="dxa"/>
          </w:tcPr>
          <w:p w:rsidR="006237F4" w:rsidRPr="00E6635D" w:rsidRDefault="006237F4" w:rsidP="00C819B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0378CA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6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9</w:t>
            </w:r>
          </w:p>
          <w:p w:rsidR="000378CA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1.10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4537F5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Составляют опорный конспект, выполняют построение графика функции </w:t>
            </w:r>
            <w:r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280">
                <v:shape id="_x0000_i1029" type="#_x0000_t75" style="width:39pt;height:13.5pt" o:ole="">
                  <v:imagedata r:id="rId15" o:title=""/>
                </v:shape>
                <o:OLEObject Type="Embed" ProgID="Equation.DSMT4" ShapeID="_x0000_i1029" DrawAspect="Content" ObjectID="_1599465717" r:id="rId16"/>
              </w:object>
            </w:r>
            <w:r w:rsidR="004537F5"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и</w:t>
            </w:r>
            <w:r w:rsidR="004537F5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 = </w:t>
            </w:r>
            <w:proofErr w:type="spellStart"/>
            <w:r w:rsidR="004537F5" w:rsidRPr="00E6635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tq</w:t>
            </w:r>
            <w:proofErr w:type="spellEnd"/>
            <w:proofErr w:type="gramStart"/>
            <w:r w:rsidR="004537F5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</w:t>
            </w:r>
            <w:proofErr w:type="gramEnd"/>
            <w:r w:rsidR="004537F5" w:rsidRPr="00E6635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537F5"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исследуют свойства   функции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ратные  тригонометрические функции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620B6F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.10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обратными тригонометрическими функциями, их свойствами и графиками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:  «Тригонометрические  функции»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,8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С.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4537F5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Решают задачи по теме  тригонометрические функции</w:t>
            </w:r>
            <w:r w:rsidR="004537F5"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, выполняют  самостоятельную работу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по теме «Тригонометрические функции»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620B6F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0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6237F4" w:rsidRPr="00E6635D" w:rsidRDefault="005C1923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.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оизводная и её геометрический смысл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  <w:r w:rsidR="002170D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C8211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пределе последовательности  и непрерывности функции</w:t>
            </w:r>
          </w:p>
          <w:p w:rsidR="006237F4" w:rsidRPr="00E6635D" w:rsidRDefault="006237F4" w:rsidP="00C82119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6635D">
              <w:rPr>
                <w:rFonts w:ascii="Times New Roman" w:hAnsi="Times New Roman" w:cs="Times New Roman"/>
                <w:b/>
                <w:sz w:val="24"/>
                <w:szCs w:val="24"/>
              </w:rPr>
              <w:t>Знат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ь : определение производной, основные правила дифференцирования и формулы производных элементарных функций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, ; 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понимать геометрический смысл производной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/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proofErr w:type="gramEnd"/>
          </w:p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ел последовательности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0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Знакомятся с понятием предела последовательности и предела функции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Default="000378CA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ел функции</w:t>
            </w:r>
          </w:p>
          <w:p w:rsidR="000378CA" w:rsidRDefault="000378CA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прерывность функции</w:t>
            </w:r>
          </w:p>
          <w:p w:rsidR="000378CA" w:rsidRPr="00E6635D" w:rsidRDefault="000378CA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6237F4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600693" w:rsidRPr="00E6635D" w:rsidRDefault="00600693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5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0</w:t>
            </w:r>
          </w:p>
          <w:p w:rsidR="000378CA" w:rsidRPr="00E6635D" w:rsidRDefault="00620B6F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7</w:t>
            </w:r>
            <w:r w:rsidR="000378C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62C3C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Знакомятся с понятием  непрерывности функции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 производной</w:t>
            </w:r>
          </w:p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B60085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6008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Диагностическая работа в форме ЕГ</w:t>
            </w:r>
            <w:proofErr w:type="gramStart"/>
            <w:r w:rsidRPr="00B6008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Э(</w:t>
            </w:r>
            <w:proofErr w:type="gramEnd"/>
            <w:r w:rsidRPr="00B6008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базовый уровень)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lastRenderedPageBreak/>
              <w:t>17.10,22</w:t>
            </w:r>
            <w:r w:rsidR="006237F4" w:rsidRPr="00E6635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.10</w:t>
            </w:r>
          </w:p>
          <w:p w:rsidR="006237F4" w:rsidRPr="00B60085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24</w:t>
            </w:r>
            <w:r w:rsidR="006237F4" w:rsidRPr="00B6008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62C3C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понятием производной,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 физическим смыслом производной .</w:t>
            </w:r>
          </w:p>
        </w:tc>
      </w:tr>
      <w:tr w:rsidR="006237F4" w:rsidRPr="00E6635D" w:rsidTr="005C1923">
        <w:trPr>
          <w:trHeight w:val="413"/>
        </w:trPr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а дифференцирования</w:t>
            </w:r>
          </w:p>
        </w:tc>
        <w:tc>
          <w:tcPr>
            <w:tcW w:w="851" w:type="dxa"/>
          </w:tcPr>
          <w:p w:rsidR="006237F4" w:rsidRPr="00E6635D" w:rsidRDefault="006237F4" w:rsidP="001C7F58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EB1542" w:rsidP="001C7F58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24</w:t>
            </w:r>
            <w:r w:rsidR="00C819B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,29.10</w:t>
            </w:r>
          </w:p>
        </w:tc>
        <w:tc>
          <w:tcPr>
            <w:tcW w:w="851" w:type="dxa"/>
          </w:tcPr>
          <w:p w:rsidR="006237F4" w:rsidRPr="00E6635D" w:rsidRDefault="000C2046" w:rsidP="001C7F58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4</w:t>
            </w: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формулой производной степенной функции и арифметического корня, находят производную произведения и частного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одная  степенной функции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620B6F" w:rsidP="00A9211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7.11</w:t>
            </w:r>
          </w:p>
          <w:p w:rsidR="006237F4" w:rsidRPr="00E6635D" w:rsidRDefault="00C819B7" w:rsidP="00A9211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7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числяют производную степенной функции и корня, используя формулу</w:t>
            </w:r>
            <w:r w:rsidR="00CE045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CE045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самоконтроль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одная элементарных функций.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2</w:t>
            </w:r>
            <w:r w:rsidR="00620B6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,14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62C3C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числяют производную элементарных функций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нахождение  производных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4</w:t>
            </w:r>
            <w:r w:rsidR="00620B6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6237F4" w:rsidRPr="00E6635D" w:rsidRDefault="00E6635D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С.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E6635D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Устные </w:t>
            </w:r>
            <w:proofErr w:type="spell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задания</w:t>
            </w:r>
            <w:proofErr w:type="gram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,в</w:t>
            </w:r>
            <w:proofErr w:type="gram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ыполняют</w:t>
            </w:r>
            <w:proofErr w:type="spell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 самостоятельную работу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ий смысл  производной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9</w:t>
            </w:r>
            <w:r w:rsidR="00620B6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,21.1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геометрическим смыслом производной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ение производной к решению </w:t>
            </w:r>
            <w:proofErr w:type="spell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</w:t>
            </w:r>
            <w:proofErr w:type="gramStart"/>
            <w:r w:rsidR="002170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Р</w:t>
            </w:r>
            <w:proofErr w:type="gramEnd"/>
            <w:r w:rsidR="002170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шение</w:t>
            </w:r>
            <w:proofErr w:type="spellEnd"/>
            <w:r w:rsidR="002170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аданий №7 из ЕГЭ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21</w:t>
            </w:r>
            <w:r w:rsidR="006237F4" w:rsidRPr="00E6635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Применяют полученные знания и умения при выполнении упражнений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чёт по теме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Производная»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26</w:t>
            </w:r>
            <w:r w:rsidR="006237F4" w:rsidRPr="00E6635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по теме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«Производная и её геометрический смысл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620B6F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8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6237F4" w:rsidRPr="00E6635D" w:rsidRDefault="005C1923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.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менение  производной к исследованию функций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1</w:t>
            </w: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C821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:о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пределение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точек минимума и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максимума,стационарных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и критических точек.</w:t>
            </w:r>
          </w:p>
          <w:p w:rsidR="006237F4" w:rsidRPr="00E6635D" w:rsidRDefault="006237F4" w:rsidP="00C82119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Уметь: применять необходимые и достаточные условия  экстремума  для нахождения точек экстремума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,н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аходить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наибольшее и наименьшее значение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функций,строить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графики  с помощью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производной,находить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промежутки возрастания и убывания функции  по графику и с помощью производной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зрастание  и убывание функции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28.113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6237F4" w:rsidRPr="00E6635D" w:rsidRDefault="00E6635D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О.с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Находят промежутки возрастания и убывания функции по алгоритму; строят эскиз графика непрерывной функции, определённой на отрезке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кстремумы функций</w:t>
            </w:r>
          </w:p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D44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петиционное тестирование в форме ЕГЭ (</w:t>
            </w:r>
            <w:proofErr w:type="spell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учающ</w:t>
            </w:r>
            <w:proofErr w:type="spellEnd"/>
            <w:proofErr w:type="gramStart"/>
            <w:r w:rsidR="00BC44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="00BC44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фильный уровень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5,5</w:t>
            </w:r>
            <w:r w:rsidR="002170D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,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0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понятиями «стационарные точки», «экстремумы функций»  На наглядном уровне  рассматривают теорему Ферма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большее и наименьшее значение функций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C819B7" w:rsidP="00620B6F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12,12</w:t>
            </w:r>
            <w:r w:rsidR="00620B6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С.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Работают с учебником, составляю конспект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пределяют наибольшее и наименьшее значение по графику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роизводной к построению графиков функции.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7</w:t>
            </w:r>
            <w:r w:rsidR="00620B6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,19</w:t>
            </w:r>
            <w:r w:rsidR="00A739D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DB18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понятием «асимптоты».</w:t>
            </w:r>
          </w:p>
          <w:p w:rsidR="006237F4" w:rsidRPr="00E6635D" w:rsidRDefault="006237F4" w:rsidP="00DB1869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«читают» свойства функции по графику функции и по графику производной функции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рименяют производную для исследования и построения графиков  по алгоритму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5C1923" w:rsidRDefault="000151E0" w:rsidP="00B94AB3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</w:t>
            </w:r>
            <w:r w:rsidR="006237F4"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по теме: «Применение  производной к исследованию функций</w:t>
            </w:r>
            <w:proofErr w:type="gramStart"/>
            <w:r w:rsidR="006237F4"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»</w:t>
            </w:r>
            <w:proofErr w:type="gramEnd"/>
          </w:p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6237F4" w:rsidRPr="00E6635D" w:rsidRDefault="002170D0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9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6237F4" w:rsidRPr="00E6635D" w:rsidRDefault="005C1923" w:rsidP="005C1923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\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End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полняют исследование и строят графики сложных функций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0151E0" w:rsidP="00D44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Зачет </w:t>
            </w:r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</w:t>
            </w:r>
            <w:proofErr w:type="gramStart"/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:</w:t>
            </w:r>
            <w:proofErr w:type="gramEnd"/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Применение производной к исследованию функций»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4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6237F4" w:rsidRPr="00E6635D" w:rsidRDefault="005C1923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зач</w:t>
            </w:r>
            <w:proofErr w:type="spell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Индивидуальное выполнение работы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 по теме: «Применение  производной к исследованию функций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»</w:t>
            </w:r>
            <w:proofErr w:type="gramEnd"/>
          </w:p>
          <w:p w:rsidR="006237F4" w:rsidRPr="00E6635D" w:rsidRDefault="006237F4" w:rsidP="001C7F58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620B6F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6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Решают задачи на </w:t>
            </w:r>
            <w:proofErr w:type="spell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рменение</w:t>
            </w:r>
            <w:proofErr w:type="spell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производной к исследованию функций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gramStart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ервообразная</w:t>
            </w:r>
            <w:proofErr w:type="gramEnd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и интеграл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  <w:r w:rsidR="002170D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:п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равила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нахождения первообразных, формулу Ньютона –Лейбница ,уметь  применять таблицу первообразных при выполнении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упражнений,уметь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изображать криволинейную  трапецию ,применять при решении задач</w:t>
            </w:r>
            <w:r w:rsidR="00E6635D"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интеграл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вообразная</w:t>
            </w:r>
          </w:p>
        </w:tc>
        <w:tc>
          <w:tcPr>
            <w:tcW w:w="851" w:type="dxa"/>
          </w:tcPr>
          <w:p w:rsidR="006237F4" w:rsidRPr="00E6635D" w:rsidRDefault="002170D0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6</w:t>
            </w:r>
            <w:r w:rsidR="00A739D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12</w:t>
            </w:r>
          </w:p>
          <w:p w:rsidR="00717A69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4</w:t>
            </w:r>
            <w:r w:rsidR="00717A69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понятием «первообразная», доказывают практическим путём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что данная функция является первообразной для другой функции , приводят примеры, подбирают аргументы, делают выводы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A739DA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ч</w:t>
            </w: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авила нахождения 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вообразных</w:t>
            </w:r>
            <w:proofErr w:type="gramEnd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6,16</w:t>
            </w:r>
            <w:r w:rsidR="00A739D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Работа с </w:t>
            </w:r>
            <w:proofErr w:type="spell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учебником</w:t>
            </w:r>
            <w:proofErr w:type="gram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,в</w:t>
            </w:r>
            <w:proofErr w:type="gram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ыполнение</w:t>
            </w:r>
            <w:proofErr w:type="spell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заданий на нахождение первообразных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криволинейной  трапеции.</w:t>
            </w:r>
            <w:r w:rsidR="00BC44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теграл и его вычисления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C819B7" w:rsidP="00A739DA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1</w:t>
            </w:r>
            <w:r w:rsidR="0012547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,23</w:t>
            </w:r>
            <w:r w:rsidR="00A739D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1</w:t>
            </w:r>
          </w:p>
        </w:tc>
        <w:tc>
          <w:tcPr>
            <w:tcW w:w="851" w:type="dxa"/>
          </w:tcPr>
          <w:p w:rsidR="006237F4" w:rsidRPr="00E6635D" w:rsidRDefault="00E6635D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С.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числяют площади криволинейных трапеций</w:t>
            </w:r>
          </w:p>
          <w:p w:rsidR="00E6635D" w:rsidRPr="00E6635D" w:rsidRDefault="00E6635D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полняют самостоятельную работу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ение площадей фигур с помощью интегралов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3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числяют интегралы по формуле Ньютона-Лейбница с помощью таблиц первообразных и правил интегрирования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интегралов  для решения физических задач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8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BB4778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Решают прикладные и физические  задачи 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ение производной и  интегралов  для решения 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рактических задач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чет по теме: Интеграл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1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125471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30</w:t>
            </w:r>
            <w:r w:rsidR="00A739D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1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0</w:t>
            </w:r>
            <w:r w:rsidR="00A739D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1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зач</w:t>
            </w:r>
            <w:proofErr w:type="spell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ают прикладные задачи</w:t>
            </w:r>
            <w:r w:rsidR="00CE045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CE045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самоконтроль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: «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вообразная</w:t>
            </w:r>
            <w:proofErr w:type="gramEnd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и интеграл»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4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\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мбинаторика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Усвоить понятие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случайных.достоверных,невозможных,элементарных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событий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.У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меть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сумму и произведение двух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событий.Знать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вероятности события и находить </w:t>
            </w:r>
            <w:proofErr w:type="spell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ероятности,теорему</w:t>
            </w:r>
            <w:proofErr w:type="spell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о сумме двух несовместных событий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авило произведения, размещение с повторениями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125471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6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накомятся с правилом произведения. Применяют это правило при решении задач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становки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становки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6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1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полняют перестановки и решают задачи на подсчёт перестановок. Знакомство с понятием размещения без повторений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мещения без повторений</w:t>
            </w:r>
          </w:p>
        </w:tc>
        <w:tc>
          <w:tcPr>
            <w:tcW w:w="851" w:type="dxa"/>
          </w:tcPr>
          <w:p w:rsidR="006237F4" w:rsidRPr="00E6635D" w:rsidRDefault="00926B0A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125471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13</w:t>
            </w:r>
            <w:r w:rsidR="00926B0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,</w:t>
            </w:r>
            <w:r w:rsidR="00C819B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3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Выполняют  задачи на размещение без повторений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четания без повторений.</w:t>
            </w:r>
          </w:p>
          <w:p w:rsidR="006237F4" w:rsidRPr="00E6635D" w:rsidRDefault="006237F4" w:rsidP="009E108C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Бином Ньютона. </w:t>
            </w:r>
          </w:p>
          <w:p w:rsidR="006237F4" w:rsidRPr="005C1923" w:rsidRDefault="006237F4" w:rsidP="009E108C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по теме: «Комбинаторика</w:t>
            </w:r>
            <w:r w:rsid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8</w:t>
            </w:r>
            <w:r w:rsidR="0012547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,20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0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\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End"/>
          </w:p>
        </w:tc>
        <w:tc>
          <w:tcPr>
            <w:tcW w:w="5103" w:type="dxa"/>
          </w:tcPr>
          <w:p w:rsidR="006237F4" w:rsidRPr="00E6635D" w:rsidRDefault="006237F4" w:rsidP="00C92513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Выполняют  задания  на сочетание без повторений</w:t>
            </w:r>
          </w:p>
        </w:tc>
      </w:tr>
      <w:tr w:rsidR="006237F4" w:rsidRPr="00E6635D" w:rsidTr="006237F4">
        <w:trPr>
          <w:trHeight w:val="903"/>
        </w:trPr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Элементы теории вероятности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6</w:t>
            </w: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события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5</w:t>
            </w:r>
            <w:r w:rsidR="0098776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Классифицируют события. Определяют вероятность достоверного события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EE39CF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 вероятностей</w:t>
            </w:r>
            <w:proofErr w:type="gramStart"/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.</w:t>
            </w:r>
            <w:proofErr w:type="gramEnd"/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7</w:t>
            </w:r>
            <w:r w:rsidR="0098776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Находят сумму несовместимых событий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EE39CF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ероятность  произведения независимых событий. 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7.02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8A6B7C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Находят произведения независимых событий.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 на нахождение вероятностей(№ 5 из ЕГЭ)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4.03,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6.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3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Решают задачи из </w:t>
            </w:r>
            <w:proofErr w:type="spell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имов</w:t>
            </w:r>
            <w:proofErr w:type="spell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прошлых лет и открытого банка заданий ЕГЭ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5C1923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 работа по теме</w:t>
            </w:r>
            <w:proofErr w:type="gramStart"/>
            <w:r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«Элементы теории вероятности»</w:t>
            </w:r>
          </w:p>
          <w:p w:rsidR="006237F4" w:rsidRPr="005C1923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1</w:t>
            </w:r>
          </w:p>
        </w:tc>
        <w:tc>
          <w:tcPr>
            <w:tcW w:w="850" w:type="dxa"/>
          </w:tcPr>
          <w:p w:rsidR="006237F4" w:rsidRPr="00E6635D" w:rsidRDefault="00C819B7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6</w:t>
            </w:r>
            <w:r w:rsidR="0098776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.0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\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End"/>
          </w:p>
        </w:tc>
        <w:tc>
          <w:tcPr>
            <w:tcW w:w="5103" w:type="dxa"/>
          </w:tcPr>
          <w:p w:rsidR="006237F4" w:rsidRPr="00E6635D" w:rsidRDefault="006237F4" w:rsidP="002A377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равнения и неравенства с двумя неизвестными.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Уметь находить множество точек  координатной плоскости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заданных простейшими нелинейными уравнениями с двумя неизвестными, познакомиться с различными методами решения нелинейных уравнений и неравенств</w:t>
            </w:r>
          </w:p>
        </w:tc>
      </w:tr>
      <w:tr w:rsidR="006237F4" w:rsidRPr="00E6635D" w:rsidTr="006237F4">
        <w:trPr>
          <w:trHeight w:val="1746"/>
        </w:trPr>
        <w:tc>
          <w:tcPr>
            <w:tcW w:w="42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ые уравнения и неравенства с двумя неизвестными.</w:t>
            </w:r>
          </w:p>
          <w:p w:rsidR="006237F4" w:rsidRPr="00E6635D" w:rsidRDefault="00B1436A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линейные уравнения и</w:t>
            </w:r>
            <w:r w:rsidR="006237F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еравенства с двумя неизвестными.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</w:t>
            </w: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«</w:t>
            </w: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 и неравенства с двумя неизвестными»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4</w:t>
            </w:r>
          </w:p>
        </w:tc>
        <w:tc>
          <w:tcPr>
            <w:tcW w:w="850" w:type="dxa"/>
          </w:tcPr>
          <w:p w:rsidR="006237F4" w:rsidRPr="00E6635D" w:rsidRDefault="00C819B7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1.13</w:t>
            </w:r>
            <w:r w:rsidR="0012547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</w:p>
          <w:p w:rsidR="006237F4" w:rsidRPr="00E6635D" w:rsidRDefault="00C819B7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3</w:t>
            </w:r>
            <w:r w:rsidR="0098776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3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8</w:t>
            </w:r>
            <w:r w:rsidR="00C27306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3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Пр.с</w:t>
            </w:r>
            <w:proofErr w:type="gramStart"/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р</w:t>
            </w:r>
            <w:proofErr w:type="spellEnd"/>
            <w:proofErr w:type="gramEnd"/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Знакомятся  с линейными уравнениями и неравенствами с двумя неизвестными</w:t>
            </w:r>
            <w:proofErr w:type="gramStart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,</w:t>
            </w:r>
            <w:proofErr w:type="gramEnd"/>
            <w:r w:rsidRPr="00E6635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нелинейными  уравнениями и неравенствами и способами их решения </w:t>
            </w: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6237F4" w:rsidRPr="00E6635D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0</w:t>
            </w:r>
            <w:r w:rsidR="0098776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3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20</w:t>
            </w:r>
            <w:r w:rsidR="0012547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3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 w:val="restart"/>
            <w:tcBorders>
              <w:bottom w:val="nil"/>
            </w:tcBorders>
            <w:shd w:val="clear" w:color="auto" w:fill="auto"/>
          </w:tcPr>
          <w:p w:rsidR="00D76AB5" w:rsidRPr="00E6635D" w:rsidRDefault="00D76AB5" w:rsidP="00D76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76AB5" w:rsidRPr="00E6635D" w:rsidRDefault="00D76AB5" w:rsidP="00D76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76AB5" w:rsidRPr="00E6635D" w:rsidRDefault="00D76AB5" w:rsidP="00D76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37F4" w:rsidRPr="00E6635D" w:rsidRDefault="00D76AB5" w:rsidP="00D76A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выполняют задания из ЕГЭ прошлых лет</w:t>
            </w:r>
            <w:proofErr w:type="gramStart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 из сборников заданий для подготовки к ЕГЭ, открытого банка заданий </w:t>
            </w:r>
            <w:r w:rsidR="00CE045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spellStart"/>
            <w:r w:rsidR="00CE045C">
              <w:rPr>
                <w:rFonts w:ascii="Times New Roman" w:hAnsi="Times New Roman" w:cs="Times New Roman"/>
                <w:sz w:val="24"/>
                <w:szCs w:val="24"/>
              </w:rPr>
              <w:t>самоконтроль,взаимоконтроль</w:t>
            </w:r>
            <w:proofErr w:type="spellEnd"/>
            <w:r w:rsidR="00CE045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6237F4" w:rsidRPr="00E6635D" w:rsidTr="006237F4">
        <w:trPr>
          <w:trHeight w:val="410"/>
        </w:trPr>
        <w:tc>
          <w:tcPr>
            <w:tcW w:w="42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истемы уравнений и неравенств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ение логарифмических выражений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,3</w:t>
            </w:r>
            <w:r w:rsidR="00987765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4</w:t>
            </w:r>
          </w:p>
          <w:p w:rsidR="006237F4" w:rsidRPr="00E6635D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8</w:t>
            </w:r>
            <w:r w:rsidR="0012547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,10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4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/>
            <w:tcBorders>
              <w:bottom w:val="nil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D00E1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 текстовых  задач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0.04,15</w:t>
            </w:r>
            <w:r w:rsidR="00A50F24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4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/>
            <w:tcBorders>
              <w:bottom w:val="nil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354A1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ренировочная работа в форме ЕГЭ (</w:t>
            </w:r>
            <w:r w:rsidR="00354A1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базовый</w:t>
            </w:r>
            <w:proofErr w:type="gramStart"/>
            <w:r w:rsidR="00354A1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</w:t>
            </w:r>
            <w:proofErr w:type="gramEnd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уровень) </w:t>
            </w:r>
            <w:proofErr w:type="spellStart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буч</w:t>
            </w:r>
            <w:proofErr w:type="spellEnd"/>
            <w:r w:rsidRPr="00E663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7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4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/>
            <w:tcBorders>
              <w:bottom w:val="nil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тение графиков функций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7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4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/>
            <w:tcBorders>
              <w:bottom w:val="nil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7F4" w:rsidRPr="00E6635D" w:rsidTr="006237F4">
        <w:tc>
          <w:tcPr>
            <w:tcW w:w="42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ение тригонометрических выражений.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  и неравенств с параметрами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237F4" w:rsidRPr="00E6635D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2</w:t>
            </w:r>
            <w:r w:rsidR="00A50F24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  <w:r w:rsidR="006237F4"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4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  <w:r w:rsidR="0012547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4</w:t>
            </w: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</w:t>
            </w:r>
            <w:r w:rsidR="00A50F24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/>
            <w:tcBorders>
              <w:bottom w:val="nil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7F4" w:rsidRPr="00E6635D" w:rsidTr="00CF4CB2">
        <w:tc>
          <w:tcPr>
            <w:tcW w:w="42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роизводной к решению задач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6237F4" w:rsidRPr="00E6635D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4</w:t>
            </w:r>
            <w:r w:rsidR="00A50F24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4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103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7F4" w:rsidRPr="00E6635D" w:rsidTr="006237F4">
        <w:trPr>
          <w:trHeight w:val="3818"/>
        </w:trPr>
        <w:tc>
          <w:tcPr>
            <w:tcW w:w="424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30" w:type="dxa"/>
          </w:tcPr>
          <w:p w:rsidR="006237F4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 смеси и сплавы</w:t>
            </w: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A50F24" w:rsidRPr="00E6635D" w:rsidRDefault="00A50F2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0F24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sz w:val="24"/>
                <w:szCs w:val="24"/>
              </w:rPr>
              <w:t>Решение комбинированных уравнений и систем уравнений</w:t>
            </w:r>
          </w:p>
          <w:p w:rsidR="00A50F24" w:rsidRPr="00E6635D" w:rsidRDefault="00A50F2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0F24" w:rsidRDefault="006237F4" w:rsidP="00A50F24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ригонометрических уравнений</w:t>
            </w:r>
            <w:r w:rsidR="00A50F24"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A50F24" w:rsidRPr="005C1923" w:rsidRDefault="00A50F24" w:rsidP="00A50F24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C192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вая контрольная работа в форме ЕГЭ</w:t>
            </w:r>
          </w:p>
          <w:p w:rsidR="006237F4" w:rsidRPr="005C1923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A50F24" w:rsidRPr="00E6635D" w:rsidRDefault="00A50F2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авенства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63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всему курсу а-11</w:t>
            </w: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237F4" w:rsidRPr="00E6635D" w:rsidRDefault="006237F4" w:rsidP="00C100E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6237F4" w:rsidRDefault="00A50F2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A50F24" w:rsidRPr="00E6635D" w:rsidRDefault="00A50F2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A50F24" w:rsidRPr="00E6635D" w:rsidRDefault="00A50F2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Default="00A50F2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A50F24" w:rsidRDefault="00A50F2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C27306" w:rsidRPr="00E6635D" w:rsidRDefault="00C27306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E6635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A50F24" w:rsidRDefault="00A50F2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  <w:r w:rsidR="00867594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  <w:r w:rsidR="00867594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4,01</w:t>
            </w:r>
            <w:r w:rsidR="0012547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5</w:t>
            </w:r>
          </w:p>
          <w:p w:rsidR="00A50F24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1,06</w:t>
            </w:r>
            <w:r w:rsidR="0012547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5</w:t>
            </w:r>
          </w:p>
          <w:p w:rsidR="006237F4" w:rsidRPr="00E6635D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8,8.05</w:t>
            </w:r>
          </w:p>
          <w:p w:rsidR="006237F4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3</w:t>
            </w:r>
            <w:r w:rsidR="00A50F24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</w:t>
            </w:r>
            <w:r w:rsidR="0012547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5</w:t>
            </w:r>
          </w:p>
          <w:p w:rsidR="006237F4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C27306" w:rsidRPr="00E6635D" w:rsidRDefault="00C27306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86759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5,15.20.22</w:t>
            </w:r>
            <w:r w:rsidR="0012547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.05</w:t>
            </w:r>
          </w:p>
        </w:tc>
        <w:tc>
          <w:tcPr>
            <w:tcW w:w="851" w:type="dxa"/>
          </w:tcPr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Pr="00E6635D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6237F4" w:rsidRDefault="006237F4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344D10" w:rsidRDefault="00344D10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344D10" w:rsidRDefault="00344D10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:rsidR="00344D10" w:rsidRPr="00E6635D" w:rsidRDefault="00344D10" w:rsidP="00C100E2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.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103" w:type="dxa"/>
            <w:tcBorders>
              <w:bottom w:val="single" w:sz="4" w:space="0" w:color="auto"/>
            </w:tcBorders>
            <w:shd w:val="clear" w:color="auto" w:fill="auto"/>
          </w:tcPr>
          <w:p w:rsidR="006237F4" w:rsidRPr="00E6635D" w:rsidRDefault="006237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027EA" w:rsidRDefault="00E6635D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6635D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                                                                  </w:t>
      </w: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Pr="00FF156E" w:rsidRDefault="00FF156E" w:rsidP="00FF156E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156E" w:rsidRPr="00FF156E" w:rsidRDefault="00FF156E" w:rsidP="00FF156E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ГЛАСОВАНО                                  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</w:t>
      </w:r>
      <w:proofErr w:type="spellStart"/>
      <w:proofErr w:type="gramStart"/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>СОГЛАСОВАНО</w:t>
      </w:r>
      <w:proofErr w:type="spellEnd"/>
      <w:proofErr w:type="gramEnd"/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токол заседания                         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           Протокол заседания</w:t>
      </w:r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ШМО учителей                                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методического совета</w:t>
      </w:r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>естественн</w:t>
      </w:r>
      <w:proofErr w:type="gramStart"/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>о-</w:t>
      </w:r>
      <w:proofErr w:type="gramEnd"/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тематического цикла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МБОУ ТСОШ №3</w:t>
      </w:r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 26.08.2016года №1                     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от 29.08.2016года №1</w:t>
      </w:r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______________                              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Зам. директора по УВР</w:t>
      </w:r>
    </w:p>
    <w:p w:rsidR="00FF156E" w:rsidRPr="00FF156E" w:rsidRDefault="00FF156E" w:rsidP="00FF15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>Гринёва Т. В.</w:t>
      </w:r>
    </w:p>
    <w:p w:rsidR="00FF156E" w:rsidRPr="00FF156E" w:rsidRDefault="00FF156E" w:rsidP="00FF156E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</w:t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         ________</w:t>
      </w:r>
      <w:proofErr w:type="spellStart"/>
      <w:r w:rsidRPr="00FF156E">
        <w:rPr>
          <w:rFonts w:ascii="Times New Roman" w:eastAsia="Times New Roman" w:hAnsi="Times New Roman" w:cs="Times New Roman"/>
          <w:sz w:val="28"/>
          <w:szCs w:val="28"/>
          <w:lang w:eastAsia="ru-RU"/>
        </w:rPr>
        <w:t>Н.Ю.Сизова</w:t>
      </w:r>
      <w:proofErr w:type="spellEnd"/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FF156E" w:rsidRDefault="00FF156E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027EA" w:rsidRDefault="003027EA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E6635D" w:rsidRPr="00E6635D" w:rsidRDefault="00E6635D" w:rsidP="001C2171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6635D">
        <w:rPr>
          <w:rFonts w:ascii="Times New Roman" w:eastAsia="Calibri" w:hAnsi="Times New Roman" w:cs="Times New Roman"/>
          <w:b/>
          <w:sz w:val="24"/>
          <w:szCs w:val="24"/>
        </w:rPr>
        <w:t xml:space="preserve">  Материально-техническое обеспечение учебного предмета.</w:t>
      </w:r>
    </w:p>
    <w:p w:rsidR="001C2171" w:rsidRPr="00E6635D" w:rsidRDefault="001C2171" w:rsidP="00922D8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E6635D">
        <w:rPr>
          <w:rFonts w:ascii="Times New Roman" w:eastAsia="Calibri" w:hAnsi="Times New Roman" w:cs="Times New Roman"/>
          <w:sz w:val="24"/>
          <w:szCs w:val="24"/>
        </w:rPr>
        <w:t>1. Учебник: Алгебра и начала</w:t>
      </w:r>
      <w:r w:rsidR="00E6635D" w:rsidRPr="00E6635D">
        <w:rPr>
          <w:rFonts w:ascii="Times New Roman" w:eastAsia="Calibri" w:hAnsi="Times New Roman" w:cs="Times New Roman"/>
          <w:sz w:val="24"/>
          <w:szCs w:val="24"/>
        </w:rPr>
        <w:t xml:space="preserve"> математического </w:t>
      </w:r>
      <w:r w:rsidRPr="00E6635D">
        <w:rPr>
          <w:rFonts w:ascii="Times New Roman" w:eastAsia="Calibri" w:hAnsi="Times New Roman" w:cs="Times New Roman"/>
          <w:sz w:val="24"/>
          <w:szCs w:val="24"/>
        </w:rPr>
        <w:t xml:space="preserve"> анализа для 11 класса, авторов: Ю.М. Калягин, Ю.В. Сидоров, М.В. Ткачёва, Н.Е. Фёдорова и М.И. под редакцией </w:t>
      </w:r>
      <w:proofErr w:type="spellStart"/>
      <w:r w:rsidRPr="00E6635D">
        <w:rPr>
          <w:rFonts w:ascii="Times New Roman" w:eastAsia="Calibri" w:hAnsi="Times New Roman" w:cs="Times New Roman"/>
          <w:sz w:val="24"/>
          <w:szCs w:val="24"/>
        </w:rPr>
        <w:t>А.Б.</w:t>
      </w:r>
      <w:r w:rsidR="00E6635D" w:rsidRPr="00E6635D">
        <w:rPr>
          <w:rFonts w:ascii="Times New Roman" w:eastAsia="Calibri" w:hAnsi="Times New Roman" w:cs="Times New Roman"/>
          <w:sz w:val="24"/>
          <w:szCs w:val="24"/>
        </w:rPr>
        <w:t>Жижченко</w:t>
      </w:r>
      <w:proofErr w:type="spellEnd"/>
      <w:r w:rsidRPr="00E6635D">
        <w:rPr>
          <w:rFonts w:ascii="Times New Roman" w:eastAsia="Calibri" w:hAnsi="Times New Roman" w:cs="Times New Roman"/>
          <w:sz w:val="24"/>
          <w:szCs w:val="24"/>
        </w:rPr>
        <w:t>. – М. Просвещение, 20</w:t>
      </w:r>
      <w:r w:rsidR="00E6635D" w:rsidRPr="00E6635D">
        <w:rPr>
          <w:rFonts w:ascii="Times New Roman" w:eastAsia="Calibri" w:hAnsi="Times New Roman" w:cs="Times New Roman"/>
          <w:sz w:val="24"/>
          <w:szCs w:val="24"/>
        </w:rPr>
        <w:t>10</w:t>
      </w:r>
      <w:r w:rsidRPr="00E6635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22D88" w:rsidRDefault="001C2171" w:rsidP="00922D8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E6635D">
        <w:rPr>
          <w:rFonts w:ascii="Times New Roman" w:eastAsia="Calibri" w:hAnsi="Times New Roman" w:cs="Times New Roman"/>
          <w:sz w:val="24"/>
          <w:szCs w:val="24"/>
        </w:rPr>
        <w:t xml:space="preserve">2. Дидактические материалы для 10 и 11 класса, авторов: М.И. </w:t>
      </w:r>
      <w:proofErr w:type="spellStart"/>
      <w:r w:rsidRPr="00E6635D">
        <w:rPr>
          <w:rFonts w:ascii="Times New Roman" w:eastAsia="Calibri" w:hAnsi="Times New Roman" w:cs="Times New Roman"/>
          <w:sz w:val="24"/>
          <w:szCs w:val="24"/>
        </w:rPr>
        <w:t>Шабунин</w:t>
      </w:r>
      <w:proofErr w:type="spellEnd"/>
      <w:r w:rsidRPr="00E6635D">
        <w:rPr>
          <w:rFonts w:ascii="Times New Roman" w:eastAsia="Calibri" w:hAnsi="Times New Roman" w:cs="Times New Roman"/>
          <w:sz w:val="24"/>
          <w:szCs w:val="24"/>
        </w:rPr>
        <w:t>, М.В. Ткачёва, Н.Е. Фёдорова, О.Н. Д</w:t>
      </w:r>
      <w:r w:rsidR="00922D88">
        <w:rPr>
          <w:rFonts w:ascii="Times New Roman" w:eastAsia="Calibri" w:hAnsi="Times New Roman" w:cs="Times New Roman"/>
          <w:sz w:val="24"/>
          <w:szCs w:val="24"/>
        </w:rPr>
        <w:t>оброва. – М. Просвещение, 2009.</w:t>
      </w:r>
    </w:p>
    <w:p w:rsidR="001C2171" w:rsidRDefault="001C2171" w:rsidP="00922D8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E6635D">
        <w:rPr>
          <w:rFonts w:ascii="Times New Roman" w:eastAsia="Calibri" w:hAnsi="Times New Roman" w:cs="Times New Roman"/>
          <w:sz w:val="24"/>
          <w:szCs w:val="24"/>
        </w:rPr>
        <w:t>3. Изучение алгебры и начал анализа в 10 и 11 классе. Книга для учителя. Авторы: Н.Е. Фёдорова, М.В. Ткачёва,– М. Просвещение, 2009.</w:t>
      </w:r>
    </w:p>
    <w:p w:rsidR="0021103F" w:rsidRDefault="0021103F" w:rsidP="00922D8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4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И.В.Ященко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«Закрытый сегмент ЕГЭ 3300 задач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 xml:space="preserve"> ,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>математика профильный уровень ,издательство  «Экзамен» 2015 г</w:t>
      </w:r>
    </w:p>
    <w:p w:rsidR="00922D88" w:rsidRDefault="00922D88" w:rsidP="00922D8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5.компьютер, проектор</w:t>
      </w:r>
    </w:p>
    <w:p w:rsidR="0021103F" w:rsidRDefault="00922D88" w:rsidP="00922D8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6</w:t>
      </w:r>
      <w:r w:rsidR="0021103F">
        <w:rPr>
          <w:rFonts w:ascii="Times New Roman" w:eastAsia="Calibri" w:hAnsi="Times New Roman" w:cs="Times New Roman"/>
          <w:sz w:val="24"/>
          <w:szCs w:val="24"/>
        </w:rPr>
        <w:t>.интернет ресурсы: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Министерство образования РФ:   </w:t>
      </w:r>
      <w:hyperlink r:id="rId17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www.ed.gov.ru/</w:t>
        </w:r>
      </w:hyperlink>
      <w:proofErr w:type="gramStart"/>
      <w:r w:rsidRPr="0021103F">
        <w:rPr>
          <w:rFonts w:ascii="Times New Roman" w:eastAsia="MS Mincho" w:hAnsi="Times New Roman" w:cs="Times New Roman"/>
          <w:color w:val="0000FF"/>
          <w:sz w:val="24"/>
          <w:szCs w:val="24"/>
          <w:lang w:eastAsia="ja-JP"/>
        </w:rPr>
        <w:t xml:space="preserve"> ;</w:t>
      </w:r>
      <w:proofErr w:type="gramEnd"/>
      <w:r w:rsidRPr="0021103F">
        <w:rPr>
          <w:rFonts w:ascii="Times New Roman" w:eastAsia="MS Mincho" w:hAnsi="Times New Roman" w:cs="Times New Roman"/>
          <w:color w:val="0000FF"/>
          <w:sz w:val="24"/>
          <w:szCs w:val="24"/>
          <w:lang w:eastAsia="ja-JP"/>
        </w:rPr>
        <w:t xml:space="preserve">   </w:t>
      </w:r>
      <w:hyperlink r:id="rId18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www.edu.ru</w:t>
        </w:r>
      </w:hyperlink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 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Тестирование </w:t>
      </w:r>
      <w:proofErr w:type="spellStart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>online</w:t>
      </w:r>
      <w:proofErr w:type="spellEnd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: 5 – 11 классы:     </w:t>
      </w:r>
      <w:r w:rsidRPr="0021103F">
        <w:rPr>
          <w:rFonts w:ascii="Times New Roman" w:eastAsia="MS Mincho" w:hAnsi="Times New Roman" w:cs="Times New Roman"/>
          <w:color w:val="0000FF"/>
          <w:sz w:val="24"/>
          <w:szCs w:val="24"/>
          <w:lang w:eastAsia="ja-JP"/>
        </w:rPr>
        <w:t xml:space="preserve"> </w:t>
      </w:r>
      <w:hyperlink r:id="rId19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www.kokch.kts.ru/cdo</w:t>
        </w:r>
      </w:hyperlink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Сеть творческих учителей: </w:t>
      </w:r>
      <w:hyperlink r:id="rId20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it-n.ru/communities.aspx?cat_no=4510&amp;tmpl=com</w:t>
        </w:r>
      </w:hyperlink>
      <w:r w:rsidRPr="0021103F">
        <w:rPr>
          <w:rFonts w:ascii="Times New Roman" w:eastAsia="MS Mincho" w:hAnsi="Times New Roman" w:cs="Times New Roman"/>
          <w:color w:val="0000FF"/>
          <w:sz w:val="24"/>
          <w:szCs w:val="24"/>
          <w:lang w:eastAsia="ja-JP"/>
        </w:rPr>
        <w:t xml:space="preserve"> ,</w:t>
      </w: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Новые технологии в образовании:  </w:t>
      </w:r>
      <w:hyperlink r:id="rId21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edu.secna.ru/main</w:t>
        </w:r>
      </w:hyperlink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Путеводитель «В мире науки» для школьников: </w:t>
      </w:r>
      <w:hyperlink r:id="rId22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www.uic.ssu.samara.ru</w:t>
        </w:r>
      </w:hyperlink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proofErr w:type="spellStart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>Мегаэнциклопедия</w:t>
      </w:r>
      <w:proofErr w:type="spellEnd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Кирилла и </w:t>
      </w:r>
      <w:proofErr w:type="spellStart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>Мефодия</w:t>
      </w:r>
      <w:proofErr w:type="spellEnd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:  </w:t>
      </w:r>
      <w:hyperlink r:id="rId23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mega.km.ru</w:t>
        </w:r>
      </w:hyperlink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сайты «Энциклопедий»: </w:t>
      </w:r>
      <w:hyperlink r:id="rId24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http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://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www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.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rubricon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.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ru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/</w:t>
        </w:r>
      </w:hyperlink>
      <w:r w:rsidRPr="0021103F">
        <w:rPr>
          <w:rFonts w:ascii="Times New Roman" w:eastAsia="MS Mincho" w:hAnsi="Times New Roman" w:cs="Times New Roman"/>
          <w:color w:val="0000FF"/>
          <w:sz w:val="24"/>
          <w:szCs w:val="24"/>
          <w:lang w:eastAsia="ja-JP"/>
        </w:rPr>
        <w:t xml:space="preserve">;    </w:t>
      </w:r>
      <w:hyperlink r:id="rId25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ttp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://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www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.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encyclopedia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.</w:t>
        </w:r>
        <w:proofErr w:type="spellStart"/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ru</w:t>
        </w:r>
        <w:proofErr w:type="spellEnd"/>
      </w:hyperlink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</w:p>
    <w:p w:rsidR="0021103F" w:rsidRPr="0021103F" w:rsidRDefault="0021103F" w:rsidP="0021103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>сайт для самообразования и он-</w:t>
      </w:r>
      <w:proofErr w:type="spellStart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>лайн</w:t>
      </w:r>
      <w:proofErr w:type="spellEnd"/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тестирования:  </w:t>
      </w:r>
      <w:hyperlink r:id="rId26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http</w:t>
        </w:r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://</w:t>
        </w:r>
        <w:proofErr w:type="spellStart"/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uztest</w:t>
        </w:r>
        <w:proofErr w:type="spellEnd"/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.</w:t>
        </w:r>
        <w:proofErr w:type="spellStart"/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val="en-US" w:eastAsia="ja-JP"/>
          </w:rPr>
          <w:t>ru</w:t>
        </w:r>
        <w:proofErr w:type="spellEnd"/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/</w:t>
        </w:r>
      </w:hyperlink>
    </w:p>
    <w:p w:rsidR="0021103F" w:rsidRPr="00E6635D" w:rsidRDefault="0021103F" w:rsidP="0021103F">
      <w:pPr>
        <w:rPr>
          <w:rFonts w:ascii="Times New Roman" w:eastAsia="Calibri" w:hAnsi="Times New Roman" w:cs="Times New Roman"/>
          <w:sz w:val="24"/>
          <w:szCs w:val="24"/>
        </w:rPr>
      </w:pPr>
      <w:r w:rsidRPr="0021103F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досье школьного учителя математики: </w:t>
      </w:r>
      <w:hyperlink r:id="rId27" w:history="1">
        <w:r w:rsidRPr="0021103F">
          <w:rPr>
            <w:rFonts w:ascii="Times New Roman" w:eastAsia="MS Mincho" w:hAnsi="Times New Roman" w:cs="Times New Roman"/>
            <w:color w:val="0000FF"/>
            <w:sz w:val="24"/>
            <w:szCs w:val="24"/>
            <w:u w:val="single"/>
            <w:lang w:eastAsia="ja-JP"/>
          </w:rPr>
          <w:t>http://www.mathvaz.ru/</w:t>
        </w:r>
      </w:hyperlink>
    </w:p>
    <w:p w:rsidR="004D4FC9" w:rsidRPr="004D4FC9" w:rsidRDefault="00640044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</w:t>
      </w:r>
      <w:r w:rsidR="004D4FC9"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ояснительная записка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Рабочая программа учебного предмета «алгебра и начала математического анализа 11 класс » составлена в соответствии с требованиями федерального компонента государственного стандарта среднего (полного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)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общего  образования, на основе  «Программы общеобразовательных учреждений. Алгебра и начала математического анализа 10-11 классы, - М. Просвещение, 2011г. Составитель Т. А. </w:t>
      </w: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Бурмистрова</w:t>
      </w:r>
      <w:proofErr w:type="spell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, по учебнику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: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Алгебра и начала математического  анализа для 11 класса, учебник  для </w:t>
      </w: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 xml:space="preserve">общеобразовательных учреждений 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:б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азовый и профильный уровни , авторов: Ю.М. Колягин, Ю.В.. Ткачёва, Н.Е. Фёдорова и М.И. </w:t>
      </w: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Шабунин</w:t>
      </w:r>
      <w:proofErr w:type="spell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, под редакцией А.Б. </w:t>
      </w: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Жижченко</w:t>
      </w:r>
      <w:proofErr w:type="spell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. – М. Просвещение, 2010г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процессы и явления, происходящие в природе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 — научного цикла, в частности к физике. Развитие логического мышления учащихся при обучении алгебры способствует усвоению предметов гуманитарного цикла. Практические умения и навыки алгебраического характера необходимы для трудовой и профессиональной подготовки школьников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Развитие у учащихся правильных представлений о сущности и происхождения алгебраических абстракций, соотношении реального и идеального, характере отражения математической наукой явлений и процессов реального мира, месте алгебры в системе наук и роли математического моделирования в научном познании и в практике способствует формированию научного мировоззрения у учащихся и качеств мышления, необходимых для адаптации в современном информационном </w:t>
      </w: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бществе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.Т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ебуя</w:t>
      </w:r>
      <w:proofErr w:type="spell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от учащихся волевых и умственных усилий, концентрации внимания, активности развитого воображ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но отстаивать свои взгляды и убеждения, а так же принимать самостоятельные решения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зучение алгебры, функций, вероятности и статистики существенно расширяет кругозор учащихся, знакомя их с индукцией и дедукцией, обобщением и конкретизацией, анализом и синтезом, классификацией и систематизацией, абстрагированием, аналогией. Активное использование задач на всех этапах учебного процесса развивает творческие способности школьников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Изучение алгебры позволяет формировать умения и навыки умственного труда – планирования своей работы, поиск рациональных путей её выполнения, критическая оценка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даний. 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 xml:space="preserve">Цель: Сформировать у учащихся представление о математике как части общечеловеческой культуры. 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</w:rPr>
        <w:t>Задачи:</w:t>
      </w:r>
    </w:p>
    <w:p w:rsidR="004D4FC9" w:rsidRPr="004D4FC9" w:rsidRDefault="004D4FC9" w:rsidP="004D4FC9">
      <w:pPr>
        <w:numPr>
          <w:ilvl w:val="0"/>
          <w:numId w:val="9"/>
        </w:num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владение конкретными математическими знаниями, необходимыми для практической деятельности, для изучения смежных дисциплин, для продолжения образования;</w:t>
      </w:r>
    </w:p>
    <w:p w:rsidR="004D4FC9" w:rsidRPr="004D4FC9" w:rsidRDefault="004D4FC9" w:rsidP="004D4FC9">
      <w:pPr>
        <w:numPr>
          <w:ilvl w:val="0"/>
          <w:numId w:val="9"/>
        </w:num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нтеллектуальное развитие учащихся, формирование качеств мышления, характерных для математической деятельности и необходимых для продуктивной жизни в обществе;</w:t>
      </w:r>
    </w:p>
    <w:p w:rsidR="004D4FC9" w:rsidRPr="004D4FC9" w:rsidRDefault="004D4FC9" w:rsidP="004D4FC9">
      <w:pPr>
        <w:numPr>
          <w:ilvl w:val="0"/>
          <w:numId w:val="9"/>
        </w:num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звитие вычислительных и формально-оперативных алгебраических умений до уровня, позволяющих уверенно использовать их при решении задач математики и смежных предметов;</w:t>
      </w:r>
    </w:p>
    <w:p w:rsidR="004D4FC9" w:rsidRPr="004D4FC9" w:rsidRDefault="004D4FC9" w:rsidP="004D4FC9">
      <w:pPr>
        <w:numPr>
          <w:ilvl w:val="0"/>
          <w:numId w:val="9"/>
        </w:num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оспитание культуры личности, понимание значимости математики для научно - технического прогресса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Математика играет важную роль в общей системе образования. Каждому человеку в своей жизни приходится выполнять достаточно сложные расчеты, пользоваться вычислительной техникой, находить нужные формулы в справочнике, владеть практическими приемами геометрических измерений и построений, читать информацию в виде диаграмм, таблиц, графиков, составлять несложные алгоритмы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Без базовой математической подготовки невозможна постановка образования современного человека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ходе решения задач - основной учебной деятельности на уроках математики развивается творческая и прикладная стороны мышления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Использование в математике, наряду с 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естественным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, нескольких математических языков дает возможность развивать у учащихся точную, экономную и информативную речь, умение подбирать наиболее подходящие языковые средства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стория развития математического знания дает возможность наполнить запас историко-научных знаний школьников, сформировать у них представление о математике как части общечеловеческой культуры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связи с завершением курса обязательным ЕГЭ изменено количество часов по темам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                                            Общая характеристика курса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 xml:space="preserve"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курса включён раздел «Логика и множества», что связано с реализацией целей </w:t>
      </w: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бщеинтеллектуального</w:t>
      </w:r>
      <w:proofErr w:type="spell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и общекультурного развития учащихся. Содержание раздела разворачивается в содержательно – методологическую линию, пронизывающую все основные содержательные линии. При этом она служит цели овладения учащимися некоторыми элементами универсального математического языка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Содержание линии «Арифметика» служит базой для дальнейшего изучения учащимися математики, способствую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Содержание линии «Алгебра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ёркивает знание математики как языка для построения математических моделей процессов и явлений реального мира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ю использовать различные языки математики (словесный, символьный, графический), вносит вклад в формирование представлений о роли математики в развитии цивилизации и культуры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здел «Вероятность и статистика» —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– умения воспринимать и критически анализировать информацию, представлять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,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еребор о подсчёт числа вариантов, в том числе в простейших прикладных задачах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 xml:space="preserve"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нформации</w:t>
      </w:r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и закладываются основы вероятностного мышления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ет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связи с завершением курса обязательным ЕГЭ базового и профильного уровня  изменено количество часов по темам курса алгебра 11кл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Место предмета в учебном плане</w:t>
      </w:r>
    </w:p>
    <w:p w:rsidR="004D4FC9" w:rsidRPr="004D4FC9" w:rsidRDefault="004D4FC9" w:rsidP="004D4FC9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В учебном плане  МБОУ  ТСОШ №3 на изучения алгебры и начал математического анализа выделено 2 часа из инвариантной части и 1 час из вариативной части для расширения и углубления практических знаний  и умений по предмету,  </w:t>
      </w:r>
      <w:proofErr w:type="spell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т</w:t>
      </w:r>
      <w:proofErr w:type="gramStart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>.е</w:t>
      </w:r>
      <w:proofErr w:type="spellEnd"/>
      <w:proofErr w:type="gramEnd"/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3 часа в неделю всего 102ч .</w:t>
      </w:r>
    </w:p>
    <w:p w:rsidR="004D4FC9" w:rsidRDefault="004D4FC9" w:rsidP="00672144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D4FC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</w:p>
    <w:p w:rsidR="004D4FC9" w:rsidRDefault="004D4FC9" w:rsidP="001546D5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1546D5" w:rsidRPr="00E6635D" w:rsidRDefault="00640044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</w:t>
      </w:r>
      <w:r w:rsidR="001546D5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ланируемые результаты изучения курса алгебры 11класса</w:t>
      </w:r>
    </w:p>
    <w:p w:rsidR="001546D5" w:rsidRPr="00E6635D" w:rsidRDefault="00640044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                      </w:t>
      </w:r>
      <w:r w:rsidR="001546D5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Тригонометрические функции</w:t>
      </w:r>
    </w:p>
    <w:p w:rsidR="001546D5" w:rsidRPr="00E6635D" w:rsidRDefault="001546D5" w:rsidP="00922D8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1546D5" w:rsidRPr="00E6635D" w:rsidRDefault="001546D5" w:rsidP="00922D88">
      <w:pPr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область определения и множество значений тригонометрических функций;</w:t>
      </w:r>
    </w:p>
    <w:p w:rsidR="001546D5" w:rsidRPr="00E6635D" w:rsidRDefault="001546D5" w:rsidP="00922D88">
      <w:pPr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 xml:space="preserve">множество значений тригонометрических функций вида </w:t>
      </w:r>
      <w:proofErr w:type="spellStart"/>
      <w:r w:rsidRPr="00E6635D">
        <w:rPr>
          <w:rFonts w:ascii="Times New Roman" w:hAnsi="Times New Roman" w:cs="Times New Roman"/>
          <w:sz w:val="24"/>
          <w:szCs w:val="24"/>
        </w:rPr>
        <w:t>kf</w:t>
      </w:r>
      <w:proofErr w:type="spellEnd"/>
      <w:r w:rsidRPr="00E6635D">
        <w:rPr>
          <w:rFonts w:ascii="Times New Roman" w:hAnsi="Times New Roman" w:cs="Times New Roman"/>
          <w:sz w:val="24"/>
          <w:szCs w:val="24"/>
        </w:rPr>
        <w:t>(x) m, где f(x)- любая тригонометрическая функция;</w:t>
      </w:r>
    </w:p>
    <w:p w:rsidR="001546D5" w:rsidRPr="00E6635D" w:rsidRDefault="001546D5" w:rsidP="00922D88">
      <w:pPr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доказывать периодичность функций с заданным периодом;</w:t>
      </w:r>
    </w:p>
    <w:p w:rsidR="001546D5" w:rsidRPr="00E6635D" w:rsidRDefault="001546D5" w:rsidP="00922D88">
      <w:pPr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исследовать функцию на чётность и нечётность;</w:t>
      </w:r>
    </w:p>
    <w:p w:rsidR="001546D5" w:rsidRPr="00E6635D" w:rsidRDefault="001546D5" w:rsidP="001546D5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lastRenderedPageBreak/>
        <w:t>строить графики тригонометрических функций;</w:t>
      </w:r>
    </w:p>
    <w:p w:rsidR="001546D5" w:rsidRPr="00E6635D" w:rsidRDefault="001546D5" w:rsidP="001546D5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совершать преобразование графиков функций, зная их свойства;</w:t>
      </w:r>
    </w:p>
    <w:p w:rsidR="001546D5" w:rsidRPr="00E6635D" w:rsidRDefault="001546D5" w:rsidP="001546D5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решать графически простейшие тригонометрические уравнения и неравенства.</w:t>
      </w:r>
    </w:p>
    <w:p w:rsidR="001546D5" w:rsidRPr="00E6635D" w:rsidRDefault="00640044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                          </w:t>
      </w:r>
      <w:r w:rsidR="001546D5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роизводная и её геометрический смысл</w:t>
      </w:r>
    </w:p>
    <w:p w:rsidR="001546D5" w:rsidRPr="00E6635D" w:rsidRDefault="001546D5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1546D5" w:rsidRPr="00E6635D" w:rsidRDefault="001546D5" w:rsidP="001546D5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числять производную степенной функции и корня;</w:t>
      </w:r>
    </w:p>
    <w:p w:rsidR="001546D5" w:rsidRPr="00E6635D" w:rsidRDefault="001546D5" w:rsidP="001546D5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производные суммы, разности, произведения, частного;</w:t>
      </w:r>
    </w:p>
    <w:p w:rsidR="001546D5" w:rsidRPr="00E6635D" w:rsidRDefault="001546D5" w:rsidP="001546D5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производные основных элементарных функций; находить производные элементарных функций сложного аргумента;</w:t>
      </w:r>
    </w:p>
    <w:p w:rsidR="001546D5" w:rsidRPr="00E6635D" w:rsidRDefault="001546D5" w:rsidP="001546D5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составлять уравнение касательной к графику функции по алгоритму;</w:t>
      </w:r>
    </w:p>
    <w:p w:rsidR="001546D5" w:rsidRPr="00E6635D" w:rsidRDefault="001546D5" w:rsidP="001546D5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участвовать в диалоге, понимать точку зрения собеседника, признавать право на иное мнение;</w:t>
      </w:r>
    </w:p>
    <w:p w:rsidR="001546D5" w:rsidRPr="00E6635D" w:rsidRDefault="001546D5" w:rsidP="001546D5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объяснять изученные положения на самостоятельно подобранных примерах; осуществлять поиск нескольких способов решения, аргументировать рациональный способ, проводить доказательные рассуждения; самостоятельно искать необходимую для решения учебных задач информацию</w:t>
      </w:r>
    </w:p>
    <w:p w:rsidR="001546D5" w:rsidRPr="00E6635D" w:rsidRDefault="00640044" w:rsidP="001546D5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</w:t>
      </w:r>
      <w:r w:rsidR="001546D5" w:rsidRPr="00E6635D">
        <w:rPr>
          <w:rFonts w:ascii="Times New Roman" w:hAnsi="Times New Roman" w:cs="Times New Roman"/>
          <w:sz w:val="24"/>
          <w:szCs w:val="24"/>
        </w:rPr>
        <w:t>.</w:t>
      </w:r>
      <w:r w:rsidR="001546D5"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рименение производной к исследованию функций</w:t>
      </w:r>
    </w:p>
    <w:p w:rsidR="001546D5" w:rsidRPr="00E6635D" w:rsidRDefault="001546D5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1546D5" w:rsidRPr="00E6635D" w:rsidRDefault="001546D5" w:rsidP="001546D5">
      <w:pPr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интервалы возрастания и убывания функций;</w:t>
      </w:r>
    </w:p>
    <w:p w:rsidR="001546D5" w:rsidRPr="00E6635D" w:rsidRDefault="001546D5" w:rsidP="001546D5">
      <w:pPr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строить эскиз графика непрерывной функции, определённой на отрезке;</w:t>
      </w:r>
    </w:p>
    <w:p w:rsidR="001546D5" w:rsidRPr="00E6635D" w:rsidRDefault="001546D5" w:rsidP="001546D5">
      <w:pPr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стационарные точки функции, критические точки и точки экстремума;</w:t>
      </w:r>
    </w:p>
    <w:p w:rsidR="001546D5" w:rsidRPr="00E6635D" w:rsidRDefault="001546D5" w:rsidP="001546D5">
      <w:pPr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применять производную к исследованию функций и построению графиков;</w:t>
      </w:r>
    </w:p>
    <w:p w:rsidR="001546D5" w:rsidRPr="00E6635D" w:rsidRDefault="001546D5" w:rsidP="001546D5">
      <w:pPr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наибольшее и наименьшее значение функции;</w:t>
      </w:r>
    </w:p>
    <w:p w:rsidR="001546D5" w:rsidRPr="00E6635D" w:rsidRDefault="001546D5" w:rsidP="001546D5">
      <w:pPr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lastRenderedPageBreak/>
        <w:t>работать с учебником, отбирать и структурировать материал.</w:t>
      </w:r>
    </w:p>
    <w:p w:rsidR="001546D5" w:rsidRPr="00E6635D" w:rsidRDefault="001546D5" w:rsidP="001546D5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ервообразная</w:t>
      </w:r>
      <w:proofErr w:type="gramEnd"/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и интеграл</w:t>
      </w:r>
    </w:p>
    <w:p w:rsidR="001546D5" w:rsidRPr="00E6635D" w:rsidRDefault="001546D5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проводить информационно-смысловой анализ прочитанного текста в учебнике, участвовать в диалоге, приводить примеры; аргументировано отвечать на поставленные вопросы, осмысливать ошибки и их устранять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доказывать, что данная функция является первообразной для другой данной функции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одну из первообразных для суммы функций и произведения функции на число, используя справочные материалы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 xml:space="preserve">выводить правила отыскания </w:t>
      </w:r>
      <w:proofErr w:type="gramStart"/>
      <w:r w:rsidRPr="00E6635D">
        <w:rPr>
          <w:rFonts w:ascii="Times New Roman" w:hAnsi="Times New Roman" w:cs="Times New Roman"/>
          <w:sz w:val="24"/>
          <w:szCs w:val="24"/>
        </w:rPr>
        <w:t>первообразных</w:t>
      </w:r>
      <w:proofErr w:type="gramEnd"/>
      <w:r w:rsidRPr="00E6635D">
        <w:rPr>
          <w:rFonts w:ascii="Times New Roman" w:hAnsi="Times New Roman" w:cs="Times New Roman"/>
          <w:sz w:val="24"/>
          <w:szCs w:val="24"/>
        </w:rPr>
        <w:t>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изображать криволинейную трапецию, ограниченную графиками элементарных функций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числять интеграл от элементарной функции простого аргумента по формуле Ньютона Лейбница с помощью таблицы первообразных и правил интегрирования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числять площадь криволинейной трапеции, ограниченной прямыми x = a, х = b, осью</w:t>
      </w:r>
      <w:proofErr w:type="gramStart"/>
      <w:r w:rsidRPr="00E6635D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E6635D">
        <w:rPr>
          <w:rFonts w:ascii="Times New Roman" w:hAnsi="Times New Roman" w:cs="Times New Roman"/>
          <w:sz w:val="24"/>
          <w:szCs w:val="24"/>
        </w:rPr>
        <w:t>х и графиком квадратичной функции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площадь криволинейной трапеции, ограниченной параболами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числять путь, пройденный телом от начала движения до остановки, если известна его скорость;</w:t>
      </w:r>
    </w:p>
    <w:p w:rsidR="001546D5" w:rsidRPr="00E6635D" w:rsidRDefault="001546D5" w:rsidP="001546D5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предвидеть возможные последствия своих действий; владеть навыками контроля и оценки своей деятельности.</w:t>
      </w:r>
    </w:p>
    <w:p w:rsidR="001546D5" w:rsidRPr="00E6635D" w:rsidRDefault="001546D5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Элементы математической статистики, комбинаторики и теории вероятностей</w:t>
      </w:r>
    </w:p>
    <w:p w:rsidR="001546D5" w:rsidRPr="00E6635D" w:rsidRDefault="001546D5" w:rsidP="001546D5">
      <w:p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использовать основные методы решения комбинаторных, логических задач;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 xml:space="preserve">разрабатывать модели методов решения задач, в том числе и при помощи </w:t>
      </w:r>
      <w:proofErr w:type="spellStart"/>
      <w:r w:rsidRPr="00E6635D">
        <w:rPr>
          <w:rFonts w:ascii="Times New Roman" w:hAnsi="Times New Roman" w:cs="Times New Roman"/>
          <w:sz w:val="24"/>
          <w:szCs w:val="24"/>
        </w:rPr>
        <w:t>графового</w:t>
      </w:r>
      <w:proofErr w:type="spellEnd"/>
      <w:r w:rsidRPr="00E6635D">
        <w:rPr>
          <w:rFonts w:ascii="Times New Roman" w:hAnsi="Times New Roman" w:cs="Times New Roman"/>
          <w:sz w:val="24"/>
          <w:szCs w:val="24"/>
        </w:rPr>
        <w:t xml:space="preserve"> моделирования;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переходить от идеи задачи к аналогичной, более простой задаче, т.е. от основной постановки вопроса к схеме;  ясно выражать разработанную идею задачи;</w:t>
      </w:r>
    </w:p>
    <w:p w:rsidR="001546D5" w:rsidRPr="00E6635D" w:rsidRDefault="001546D5" w:rsidP="001546D5">
      <w:pPr>
        <w:numPr>
          <w:ilvl w:val="0"/>
          <w:numId w:val="8"/>
        </w:numPr>
        <w:ind w:hanging="294"/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lastRenderedPageBreak/>
        <w:t>вычислять вероятность событий;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определять равновероятные события;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выполнять основные операции над событиями; доказывать независимость событий;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находить условную вероятность;</w:t>
      </w:r>
    </w:p>
    <w:p w:rsidR="001546D5" w:rsidRPr="00E6635D" w:rsidRDefault="001546D5" w:rsidP="001546D5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6635D">
        <w:rPr>
          <w:rFonts w:ascii="Times New Roman" w:hAnsi="Times New Roman" w:cs="Times New Roman"/>
          <w:sz w:val="24"/>
          <w:szCs w:val="24"/>
        </w:rPr>
        <w:t>решать практические задачи, применяя методы теории вероятности.</w:t>
      </w:r>
    </w:p>
    <w:p w:rsidR="000032E6" w:rsidRPr="00E6635D" w:rsidRDefault="000032E6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0032E6" w:rsidRDefault="000032E6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411558" w:rsidRDefault="00411558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411558" w:rsidRDefault="00411558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411558" w:rsidRDefault="00411558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411558" w:rsidRDefault="00411558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411558" w:rsidRDefault="00411558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A9633B" w:rsidRDefault="00A9633B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A9633B" w:rsidRPr="00E6635D" w:rsidRDefault="00A9633B" w:rsidP="001C2171">
      <w:pPr>
        <w:rPr>
          <w:rFonts w:ascii="Times New Roman" w:eastAsia="Calibri" w:hAnsi="Times New Roman" w:cs="Times New Roman"/>
          <w:sz w:val="24"/>
          <w:szCs w:val="24"/>
        </w:rPr>
      </w:pPr>
    </w:p>
    <w:p w:rsidR="00F81C74" w:rsidRDefault="00F81C74"/>
    <w:sectPr w:rsidR="00F81C74" w:rsidSect="00255EC6">
      <w:footerReference w:type="default" r:id="rId28"/>
      <w:pgSz w:w="16838" w:h="11906" w:orient="landscape"/>
      <w:pgMar w:top="568" w:right="1134" w:bottom="850" w:left="1134" w:header="708" w:footer="708" w:gutter="0"/>
      <w:pgBorders w:display="firstPage"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376F" w:rsidRDefault="002F376F" w:rsidP="004D4FC9">
      <w:pPr>
        <w:spacing w:after="0" w:line="240" w:lineRule="auto"/>
      </w:pPr>
      <w:r>
        <w:separator/>
      </w:r>
    </w:p>
  </w:endnote>
  <w:endnote w:type="continuationSeparator" w:id="0">
    <w:p w:rsidR="002F376F" w:rsidRDefault="002F376F" w:rsidP="004D4F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64927954"/>
      <w:docPartObj>
        <w:docPartGallery w:val="Page Numbers (Bottom of Page)"/>
        <w:docPartUnique/>
      </w:docPartObj>
    </w:sdtPr>
    <w:sdtContent>
      <w:p w:rsidR="00A827E7" w:rsidRDefault="00A827E7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7096C">
          <w:rPr>
            <w:noProof/>
          </w:rPr>
          <w:t>9</w:t>
        </w:r>
        <w:r>
          <w:fldChar w:fldCharType="end"/>
        </w:r>
      </w:p>
    </w:sdtContent>
  </w:sdt>
  <w:p w:rsidR="00A827E7" w:rsidRDefault="00A827E7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376F" w:rsidRDefault="002F376F" w:rsidP="004D4FC9">
      <w:pPr>
        <w:spacing w:after="0" w:line="240" w:lineRule="auto"/>
      </w:pPr>
      <w:r>
        <w:separator/>
      </w:r>
    </w:p>
  </w:footnote>
  <w:footnote w:type="continuationSeparator" w:id="0">
    <w:p w:rsidR="002F376F" w:rsidRDefault="002F376F" w:rsidP="004D4F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C4EBE92"/>
    <w:lvl w:ilvl="0">
      <w:numFmt w:val="bullet"/>
      <w:lvlText w:val="*"/>
      <w:lvlJc w:val="left"/>
    </w:lvl>
  </w:abstractNum>
  <w:abstractNum w:abstractNumId="1">
    <w:nsid w:val="03A16E12"/>
    <w:multiLevelType w:val="multilevel"/>
    <w:tmpl w:val="1362FE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13F28FE"/>
    <w:multiLevelType w:val="hybridMultilevel"/>
    <w:tmpl w:val="9B9ACB38"/>
    <w:lvl w:ilvl="0" w:tplc="0419000D">
      <w:start w:val="1"/>
      <w:numFmt w:val="bullet"/>
      <w:lvlText w:val=""/>
      <w:lvlJc w:val="left"/>
      <w:pPr>
        <w:ind w:left="91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3">
    <w:nsid w:val="23AB2091"/>
    <w:multiLevelType w:val="hybridMultilevel"/>
    <w:tmpl w:val="3454E678"/>
    <w:lvl w:ilvl="0" w:tplc="0419000D">
      <w:start w:val="1"/>
      <w:numFmt w:val="bullet"/>
      <w:lvlText w:val=""/>
      <w:lvlJc w:val="left"/>
      <w:pPr>
        <w:ind w:left="86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">
    <w:nsid w:val="30A01A80"/>
    <w:multiLevelType w:val="multilevel"/>
    <w:tmpl w:val="B83A10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3D06C39"/>
    <w:multiLevelType w:val="hybridMultilevel"/>
    <w:tmpl w:val="2620127E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3812492D"/>
    <w:multiLevelType w:val="hybridMultilevel"/>
    <w:tmpl w:val="BF500D0C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3F5A1C15"/>
    <w:multiLevelType w:val="multilevel"/>
    <w:tmpl w:val="1A0A45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74A2C1E"/>
    <w:multiLevelType w:val="hybridMultilevel"/>
    <w:tmpl w:val="858A8F4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>
    <w:nsid w:val="4DC969BD"/>
    <w:multiLevelType w:val="multilevel"/>
    <w:tmpl w:val="A0347A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02E7F17"/>
    <w:multiLevelType w:val="multilevel"/>
    <w:tmpl w:val="B218DC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A811E7F"/>
    <w:multiLevelType w:val="multilevel"/>
    <w:tmpl w:val="3880E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3D754CE"/>
    <w:multiLevelType w:val="hybridMultilevel"/>
    <w:tmpl w:val="4210ADEC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77DB4F67"/>
    <w:multiLevelType w:val="multilevel"/>
    <w:tmpl w:val="C1CC66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7E112C94"/>
    <w:multiLevelType w:val="multilevel"/>
    <w:tmpl w:val="D9BC83A4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entative="1">
      <w:start w:val="1"/>
      <w:numFmt w:val="decimal"/>
      <w:lvlText w:val="%2."/>
      <w:lvlJc w:val="left"/>
      <w:pPr>
        <w:tabs>
          <w:tab w:val="num" w:pos="1364"/>
        </w:tabs>
        <w:ind w:left="1364" w:hanging="360"/>
      </w:pPr>
    </w:lvl>
    <w:lvl w:ilvl="2" w:tentative="1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</w:lvl>
    <w:lvl w:ilvl="3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entative="1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</w:lvl>
    <w:lvl w:ilvl="5" w:tentative="1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</w:lvl>
    <w:lvl w:ilvl="6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entative="1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</w:lvl>
    <w:lvl w:ilvl="8" w:tentative="1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</w:lvl>
  </w:abstractNum>
  <w:num w:numId="1">
    <w:abstractNumId w:val="13"/>
  </w:num>
  <w:num w:numId="2">
    <w:abstractNumId w:val="7"/>
  </w:num>
  <w:num w:numId="3">
    <w:abstractNumId w:val="14"/>
  </w:num>
  <w:num w:numId="4">
    <w:abstractNumId w:val="9"/>
  </w:num>
  <w:num w:numId="5">
    <w:abstractNumId w:val="4"/>
  </w:num>
  <w:num w:numId="6">
    <w:abstractNumId w:val="11"/>
  </w:num>
  <w:num w:numId="7">
    <w:abstractNumId w:val="10"/>
  </w:num>
  <w:num w:numId="8">
    <w:abstractNumId w:val="1"/>
  </w:num>
  <w:num w:numId="9">
    <w:abstractNumId w:val="0"/>
    <w:lvlOverride w:ilvl="0">
      <w:lvl w:ilvl="0">
        <w:start w:val="65535"/>
        <w:numFmt w:val="bullet"/>
        <w:lvlText w:val="-"/>
        <w:legacy w:legacy="1" w:legacySpace="0" w:legacyIndent="350"/>
        <w:lvlJc w:val="left"/>
        <w:rPr>
          <w:rFonts w:ascii="Times New Roman" w:hAnsi="Times New Roman" w:cs="Times New Roman" w:hint="default"/>
        </w:rPr>
      </w:lvl>
    </w:lvlOverride>
  </w:num>
  <w:num w:numId="10">
    <w:abstractNumId w:val="8"/>
  </w:num>
  <w:num w:numId="11">
    <w:abstractNumId w:val="5"/>
  </w:num>
  <w:num w:numId="12">
    <w:abstractNumId w:val="6"/>
  </w:num>
  <w:num w:numId="13">
    <w:abstractNumId w:val="12"/>
  </w:num>
  <w:num w:numId="14">
    <w:abstractNumId w:val="2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5404"/>
    <w:rsid w:val="000032E6"/>
    <w:rsid w:val="0000394A"/>
    <w:rsid w:val="00012EC1"/>
    <w:rsid w:val="000151E0"/>
    <w:rsid w:val="00032363"/>
    <w:rsid w:val="000378CA"/>
    <w:rsid w:val="000C2046"/>
    <w:rsid w:val="000E6D42"/>
    <w:rsid w:val="00117297"/>
    <w:rsid w:val="001206F1"/>
    <w:rsid w:val="00125471"/>
    <w:rsid w:val="00126BEA"/>
    <w:rsid w:val="00134141"/>
    <w:rsid w:val="001546D5"/>
    <w:rsid w:val="001615D0"/>
    <w:rsid w:val="00166A4C"/>
    <w:rsid w:val="001C2171"/>
    <w:rsid w:val="001C7F58"/>
    <w:rsid w:val="001E0729"/>
    <w:rsid w:val="001E3D64"/>
    <w:rsid w:val="0021103F"/>
    <w:rsid w:val="002170D0"/>
    <w:rsid w:val="00231128"/>
    <w:rsid w:val="00237A99"/>
    <w:rsid w:val="00255EC6"/>
    <w:rsid w:val="00262C3C"/>
    <w:rsid w:val="002A3777"/>
    <w:rsid w:val="002A538B"/>
    <w:rsid w:val="002A6F60"/>
    <w:rsid w:val="002C42B3"/>
    <w:rsid w:val="002C4BAC"/>
    <w:rsid w:val="002E0D9B"/>
    <w:rsid w:val="002F344C"/>
    <w:rsid w:val="002F376F"/>
    <w:rsid w:val="003027EA"/>
    <w:rsid w:val="00344D10"/>
    <w:rsid w:val="00346300"/>
    <w:rsid w:val="00354A12"/>
    <w:rsid w:val="00367755"/>
    <w:rsid w:val="003932E0"/>
    <w:rsid w:val="003B7E92"/>
    <w:rsid w:val="00411558"/>
    <w:rsid w:val="004226AF"/>
    <w:rsid w:val="00422C80"/>
    <w:rsid w:val="00430E0D"/>
    <w:rsid w:val="00440856"/>
    <w:rsid w:val="00446D9C"/>
    <w:rsid w:val="004537F5"/>
    <w:rsid w:val="00480A34"/>
    <w:rsid w:val="004B2F4E"/>
    <w:rsid w:val="004D4FC9"/>
    <w:rsid w:val="00502476"/>
    <w:rsid w:val="00511F04"/>
    <w:rsid w:val="005230E3"/>
    <w:rsid w:val="00541E11"/>
    <w:rsid w:val="005607DA"/>
    <w:rsid w:val="00582220"/>
    <w:rsid w:val="00587551"/>
    <w:rsid w:val="005C1923"/>
    <w:rsid w:val="005E37D3"/>
    <w:rsid w:val="00600693"/>
    <w:rsid w:val="00620B6F"/>
    <w:rsid w:val="006237F4"/>
    <w:rsid w:val="00625070"/>
    <w:rsid w:val="00640044"/>
    <w:rsid w:val="006609C2"/>
    <w:rsid w:val="0067096C"/>
    <w:rsid w:val="00672144"/>
    <w:rsid w:val="00683FD7"/>
    <w:rsid w:val="006C170D"/>
    <w:rsid w:val="006E4A4A"/>
    <w:rsid w:val="00717A69"/>
    <w:rsid w:val="0075071C"/>
    <w:rsid w:val="0075477E"/>
    <w:rsid w:val="00767E0D"/>
    <w:rsid w:val="008127CD"/>
    <w:rsid w:val="00867594"/>
    <w:rsid w:val="008728E7"/>
    <w:rsid w:val="008858E5"/>
    <w:rsid w:val="008902B0"/>
    <w:rsid w:val="00893601"/>
    <w:rsid w:val="008A6B7C"/>
    <w:rsid w:val="008F25CF"/>
    <w:rsid w:val="00922D88"/>
    <w:rsid w:val="00926B0A"/>
    <w:rsid w:val="00941F2D"/>
    <w:rsid w:val="00987765"/>
    <w:rsid w:val="009E108C"/>
    <w:rsid w:val="009F71EE"/>
    <w:rsid w:val="00A12A6D"/>
    <w:rsid w:val="00A336FF"/>
    <w:rsid w:val="00A50F24"/>
    <w:rsid w:val="00A57BB0"/>
    <w:rsid w:val="00A739DA"/>
    <w:rsid w:val="00A825D7"/>
    <w:rsid w:val="00A827E7"/>
    <w:rsid w:val="00A87E18"/>
    <w:rsid w:val="00A908D2"/>
    <w:rsid w:val="00A92111"/>
    <w:rsid w:val="00A9633B"/>
    <w:rsid w:val="00AA5F7A"/>
    <w:rsid w:val="00AE4C16"/>
    <w:rsid w:val="00AF5698"/>
    <w:rsid w:val="00B0025A"/>
    <w:rsid w:val="00B05845"/>
    <w:rsid w:val="00B1436A"/>
    <w:rsid w:val="00B229E1"/>
    <w:rsid w:val="00B60085"/>
    <w:rsid w:val="00B767BA"/>
    <w:rsid w:val="00B94AB3"/>
    <w:rsid w:val="00BB4778"/>
    <w:rsid w:val="00BC411B"/>
    <w:rsid w:val="00BC442E"/>
    <w:rsid w:val="00C03F75"/>
    <w:rsid w:val="00C078C3"/>
    <w:rsid w:val="00C100E2"/>
    <w:rsid w:val="00C27306"/>
    <w:rsid w:val="00C54541"/>
    <w:rsid w:val="00C65404"/>
    <w:rsid w:val="00C6705F"/>
    <w:rsid w:val="00C819B7"/>
    <w:rsid w:val="00C81EFE"/>
    <w:rsid w:val="00C82119"/>
    <w:rsid w:val="00C92513"/>
    <w:rsid w:val="00CC087D"/>
    <w:rsid w:val="00CC6347"/>
    <w:rsid w:val="00CE045C"/>
    <w:rsid w:val="00CF04F0"/>
    <w:rsid w:val="00CF4CB2"/>
    <w:rsid w:val="00D00E12"/>
    <w:rsid w:val="00D023CF"/>
    <w:rsid w:val="00D268B8"/>
    <w:rsid w:val="00D40EF1"/>
    <w:rsid w:val="00D448C2"/>
    <w:rsid w:val="00D54BB7"/>
    <w:rsid w:val="00D76AB5"/>
    <w:rsid w:val="00DB1869"/>
    <w:rsid w:val="00DE0981"/>
    <w:rsid w:val="00DE53DF"/>
    <w:rsid w:val="00DF7FB7"/>
    <w:rsid w:val="00E31DA8"/>
    <w:rsid w:val="00E54C06"/>
    <w:rsid w:val="00E6635D"/>
    <w:rsid w:val="00E83984"/>
    <w:rsid w:val="00EA2472"/>
    <w:rsid w:val="00EB1542"/>
    <w:rsid w:val="00EE39CF"/>
    <w:rsid w:val="00F81C74"/>
    <w:rsid w:val="00FA2B73"/>
    <w:rsid w:val="00FB6F47"/>
    <w:rsid w:val="00FC4EC4"/>
    <w:rsid w:val="00FE4D6C"/>
    <w:rsid w:val="00FF1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71E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40EF1"/>
    <w:rPr>
      <w:color w:val="0000FF" w:themeColor="hyperlink"/>
      <w:u w:val="single"/>
    </w:rPr>
  </w:style>
  <w:style w:type="table" w:styleId="a4">
    <w:name w:val="Table Grid"/>
    <w:basedOn w:val="a1"/>
    <w:uiPriority w:val="59"/>
    <w:rsid w:val="00A87E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0039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0394A"/>
    <w:rPr>
      <w:rFonts w:ascii="Tahoma" w:hAnsi="Tahoma" w:cs="Tahoma"/>
      <w:sz w:val="16"/>
      <w:szCs w:val="16"/>
    </w:rPr>
  </w:style>
  <w:style w:type="paragraph" w:customStyle="1" w:styleId="c5">
    <w:name w:val="c5"/>
    <w:basedOn w:val="a"/>
    <w:rsid w:val="006C170D"/>
    <w:pPr>
      <w:spacing w:before="90" w:after="9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">
    <w:name w:val="c2"/>
    <w:basedOn w:val="a0"/>
    <w:rsid w:val="006C170D"/>
  </w:style>
  <w:style w:type="paragraph" w:customStyle="1" w:styleId="a7">
    <w:name w:val="задвтекс"/>
    <w:basedOn w:val="a"/>
    <w:rsid w:val="00767E0D"/>
    <w:pPr>
      <w:spacing w:after="0" w:line="240" w:lineRule="auto"/>
      <w:ind w:left="567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Char">
    <w:name w:val="Char"/>
    <w:basedOn w:val="a"/>
    <w:rsid w:val="0021103F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a8">
    <w:name w:val="header"/>
    <w:basedOn w:val="a"/>
    <w:link w:val="a9"/>
    <w:uiPriority w:val="99"/>
    <w:unhideWhenUsed/>
    <w:rsid w:val="004D4F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4D4FC9"/>
  </w:style>
  <w:style w:type="paragraph" w:styleId="aa">
    <w:name w:val="footer"/>
    <w:basedOn w:val="a"/>
    <w:link w:val="ab"/>
    <w:uiPriority w:val="99"/>
    <w:unhideWhenUsed/>
    <w:rsid w:val="004D4F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4D4FC9"/>
  </w:style>
  <w:style w:type="paragraph" w:styleId="ac">
    <w:name w:val="List Paragraph"/>
    <w:basedOn w:val="a"/>
    <w:uiPriority w:val="34"/>
    <w:qFormat/>
    <w:rsid w:val="00FE4D6C"/>
    <w:pPr>
      <w:ind w:left="720"/>
      <w:contextualSpacing/>
    </w:pPr>
  </w:style>
  <w:style w:type="paragraph" w:styleId="ad">
    <w:name w:val="Normal (Web)"/>
    <w:basedOn w:val="a"/>
    <w:rsid w:val="00FE4D6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40EF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73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373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524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188036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50719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19289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6424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12956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5657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76619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4865917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467154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1207475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83507202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787462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4256601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3046761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43255631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383962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089275496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0893745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68231767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5028159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956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25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01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212994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62064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219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19013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02643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448168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02584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730258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8201081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2813481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086475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6145419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8776276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5609475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95625175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76017763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72301971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88412560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51718530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39389741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36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517237401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43471947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462314943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51847283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606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11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276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8846257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96269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76322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390814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47907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50140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999101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4626647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791651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037178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6982419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3671536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7780045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3931076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83679941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36066501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51827355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208059498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23289007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69557669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36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10349359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636645629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357578865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93320456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4069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9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2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381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09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3800204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2237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28283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75608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49174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688041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126076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5540658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62714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5712209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172166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3140611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33090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63768467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0190050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1737664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31212869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88587107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38032435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210457207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36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563250907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848444506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768310320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275015718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234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632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056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603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741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270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323811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43085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03201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72782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469675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409536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631402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663171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2444327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83226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42348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16645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2811787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3485986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85873631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10549164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07141425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47436771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115097661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49560469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36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967735370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785084058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546766936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732462977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31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155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56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4170658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39881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74844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321939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97467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796575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365329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812933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242890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930910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169841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826948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273863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1481243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1375768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81283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50563738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72433161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97401715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9467120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36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758600833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126702849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603657486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723136910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hyperlink" Target="http://www.edu.ru" TargetMode="External"/><Relationship Id="rId26" Type="http://schemas.openxmlformats.org/officeDocument/2006/relationships/hyperlink" Target="http://uztest.ru/" TargetMode="External"/><Relationship Id="rId3" Type="http://schemas.openxmlformats.org/officeDocument/2006/relationships/styles" Target="styles.xml"/><Relationship Id="rId21" Type="http://schemas.openxmlformats.org/officeDocument/2006/relationships/hyperlink" Target="http://edu.secna.ru/main" TargetMode="Externa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hyperlink" Target="http://www.ed.gov.ru/" TargetMode="External"/><Relationship Id="rId25" Type="http://schemas.openxmlformats.org/officeDocument/2006/relationships/hyperlink" Target="http://www.encyclopedia.ru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hyperlink" Target="http://it-n.ru/communities.aspx?cat_no=4510&amp;tmpl=com" TargetMode="Externa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hyperlink" Target="http://www.rubricon.ru/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hyperlink" Target="http://mega.km.ru" TargetMode="External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hyperlink" Target="http://www.kokch.kts.ru/cdo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hyperlink" Target="http://www.uic.ssu.samara.ru" TargetMode="External"/><Relationship Id="rId27" Type="http://schemas.openxmlformats.org/officeDocument/2006/relationships/hyperlink" Target="http://www.mathvaz.ru/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96E1B4A-1062-412A-90C4-558C9CC62F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5</TotalTime>
  <Pages>1</Pages>
  <Words>5950</Words>
  <Characters>33920</Characters>
  <Application>Microsoft Office Word</Application>
  <DocSecurity>0</DocSecurity>
  <Lines>282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KABINET11</cp:lastModifiedBy>
  <cp:revision>79</cp:revision>
  <cp:lastPrinted>2018-09-25T11:24:00Z</cp:lastPrinted>
  <dcterms:created xsi:type="dcterms:W3CDTF">2015-08-24T09:48:00Z</dcterms:created>
  <dcterms:modified xsi:type="dcterms:W3CDTF">2018-09-26T08:15:00Z</dcterms:modified>
</cp:coreProperties>
</file>